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812" w:type="dxa"/>
        <w:tblInd w:w="-245" w:type="dxa"/>
        <w:tblLayout w:type="fixed"/>
        <w:tblCellMar>
          <w:left w:w="115" w:type="dxa"/>
          <w:right w:w="115" w:type="dxa"/>
        </w:tblCellMar>
        <w:tblLook w:val="00BE" w:firstRow="1" w:lastRow="0" w:firstColumn="1" w:lastColumn="0" w:noHBand="0" w:noVBand="0"/>
      </w:tblPr>
      <w:tblGrid>
        <w:gridCol w:w="886"/>
        <w:gridCol w:w="554"/>
        <w:gridCol w:w="900"/>
        <w:gridCol w:w="540"/>
        <w:gridCol w:w="180"/>
        <w:gridCol w:w="720"/>
        <w:gridCol w:w="1080"/>
        <w:gridCol w:w="4952"/>
      </w:tblGrid>
      <w:tr w:rsidR="00C244C6">
        <w:tblPrEx>
          <w:tblCellMar>
            <w:top w:w="0" w:type="dxa"/>
            <w:bottom w:w="0" w:type="dxa"/>
          </w:tblCellMar>
        </w:tblPrEx>
        <w:trPr>
          <w:cantSplit/>
          <w:trHeight w:val="270"/>
        </w:trPr>
        <w:tc>
          <w:tcPr>
            <w:tcW w:w="9812" w:type="dxa"/>
            <w:gridSpan w:val="8"/>
          </w:tcPr>
          <w:bookmarkStart w:id="0" w:name="_GoBack"/>
          <w:bookmarkEnd w:id="0"/>
          <w:p w:rsidR="00C244C6" w:rsidRDefault="00C244C6" w:rsidP="00C244C6">
            <w:pPr>
              <w:jc w:val="right"/>
            </w:pPr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 w:rsidR="00873E49">
              <w:t>/</w:t>
            </w:r>
            <w:r w:rsidR="00A54D44">
              <w:t>68</w:t>
            </w:r>
          </w:p>
        </w:tc>
      </w:tr>
      <w:tr w:rsidR="00384745">
        <w:tblPrEx>
          <w:tblCellMar>
            <w:top w:w="0" w:type="dxa"/>
            <w:bottom w:w="0" w:type="dxa"/>
          </w:tblCellMar>
        </w:tblPrEx>
        <w:trPr>
          <w:cantSplit/>
          <w:trHeight w:val="540"/>
        </w:trPr>
        <w:tc>
          <w:tcPr>
            <w:tcW w:w="9812" w:type="dxa"/>
            <w:gridSpan w:val="8"/>
            <w:tcBorders>
              <w:bottom w:val="single" w:sz="8" w:space="0" w:color="auto"/>
            </w:tcBorders>
          </w:tcPr>
          <w:p w:rsidR="00384745" w:rsidRDefault="00384745" w:rsidP="00712F56">
            <w:pPr>
              <w:jc w:val="center"/>
              <w:rPr>
                <w:b/>
                <w:bCs/>
              </w:rPr>
            </w:pPr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>
              <w:rPr>
                <w:b/>
                <w:bCs/>
              </w:rPr>
              <w:t xml:space="preserve">Physics 30 - Lesson </w:t>
            </w:r>
            <w:r w:rsidR="00A54D44">
              <w:rPr>
                <w:b/>
                <w:bCs/>
              </w:rPr>
              <w:t>1</w:t>
            </w:r>
            <w:r w:rsidR="003905A7">
              <w:rPr>
                <w:b/>
                <w:bCs/>
              </w:rPr>
              <w:t>8B</w:t>
            </w:r>
          </w:p>
          <w:p w:rsidR="00384745" w:rsidRDefault="00A54D44" w:rsidP="006962D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Electric Power</w:t>
            </w:r>
          </w:p>
          <w:p w:rsidR="00384745" w:rsidRDefault="00384745" w:rsidP="006962D4">
            <w:pPr>
              <w:jc w:val="center"/>
            </w:pPr>
          </w:p>
        </w:tc>
      </w:tr>
      <w:tr w:rsidR="00A54D44">
        <w:tblPrEx>
          <w:tblCellMar>
            <w:top w:w="0" w:type="dxa"/>
            <w:bottom w:w="0" w:type="dxa"/>
          </w:tblCellMar>
        </w:tblPrEx>
        <w:trPr>
          <w:trHeight w:val="1123"/>
        </w:trPr>
        <w:tc>
          <w:tcPr>
            <w:tcW w:w="886" w:type="dxa"/>
            <w:tcBorders>
              <w:top w:val="single" w:sz="8" w:space="0" w:color="auto"/>
            </w:tcBorders>
          </w:tcPr>
          <w:p w:rsidR="00A54D44" w:rsidRDefault="00A54D44" w:rsidP="006962D4"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  <w:p w:rsidR="00A54D44" w:rsidRDefault="00A54D44" w:rsidP="006962D4">
            <w:r>
              <w:t>1)</w:t>
            </w:r>
          </w:p>
          <w:p w:rsidR="00A54D44" w:rsidRDefault="00A54D44" w:rsidP="006962D4">
            <w:r w:rsidRPr="00A54D44">
              <w:rPr>
                <w:position w:val="-6"/>
              </w:rPr>
              <w:object w:dxaOrig="3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3.95pt" o:ole="">
                  <v:imagedata r:id="rId8" o:title=""/>
                </v:shape>
                <o:OLEObject Type="Embed" ProgID="Equation.DSMT4" ShapeID="_x0000_i1025" DrawAspect="Content" ObjectID="_1526712825" r:id="rId9"/>
              </w:object>
            </w:r>
          </w:p>
        </w:tc>
        <w:tc>
          <w:tcPr>
            <w:tcW w:w="8926" w:type="dxa"/>
            <w:gridSpan w:val="7"/>
            <w:tcBorders>
              <w:top w:val="single" w:sz="8" w:space="0" w:color="auto"/>
            </w:tcBorders>
          </w:tcPr>
          <w:p w:rsidR="00A54D44" w:rsidRDefault="00683442" w:rsidP="007D4B41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5472" behindDoc="0" locked="0" layoutInCell="1" allowOverlap="1">
                      <wp:simplePos x="0" y="0"/>
                      <wp:positionH relativeFrom="column">
                        <wp:posOffset>2752090</wp:posOffset>
                      </wp:positionH>
                      <wp:positionV relativeFrom="paragraph">
                        <wp:posOffset>83185</wp:posOffset>
                      </wp:positionV>
                      <wp:extent cx="354965" cy="266700"/>
                      <wp:effectExtent l="0" t="0" r="635" b="3175"/>
                      <wp:wrapNone/>
                      <wp:docPr id="278" name="Text Box 14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5917" w:rsidRDefault="00683442" w:rsidP="009F5072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4" name="Picture 5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443" o:spid="_x0000_s1026" type="#_x0000_t202" style="position:absolute;margin-left:216.7pt;margin-top:6.55pt;width:27.95pt;height:21pt;z-index:2516254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" filled="f" stroked="f">
                      <v:textbox style="mso-fit-shape-to-text:t">
                        <w:txbxContent>
                          <w:p w:rsidR="00235917" w:rsidRDefault="00683442" w:rsidP="009F5072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4" name="Picture 5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A54D44" w:rsidRDefault="00683442" w:rsidP="007D4B41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7520" behindDoc="0" locked="0" layoutInCell="1" allowOverlap="1">
                      <wp:simplePos x="0" y="0"/>
                      <wp:positionH relativeFrom="column">
                        <wp:posOffset>2221865</wp:posOffset>
                      </wp:positionH>
                      <wp:positionV relativeFrom="paragraph">
                        <wp:posOffset>139700</wp:posOffset>
                      </wp:positionV>
                      <wp:extent cx="354965" cy="266700"/>
                      <wp:effectExtent l="0" t="0" r="0" b="0"/>
                      <wp:wrapNone/>
                      <wp:docPr id="277" name="Text Box 14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5917" w:rsidRDefault="00683442" w:rsidP="0023591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6" name="Picture 5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45" o:spid="_x0000_s1027" type="#_x0000_t202" style="position:absolute;margin-left:174.95pt;margin-top:11pt;width:27.95pt;height:21pt;z-index:2516275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" filled="f" stroked="f">
                      <v:textbox style="mso-fit-shape-to-text:t">
                        <w:txbxContent>
                          <w:p w:rsidR="00235917" w:rsidRDefault="00683442" w:rsidP="0023591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6" name="Picture 5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6496" behindDoc="0" locked="0" layoutInCell="1" allowOverlap="1">
                      <wp:simplePos x="0" y="0"/>
                      <wp:positionH relativeFrom="column">
                        <wp:posOffset>1993265</wp:posOffset>
                      </wp:positionH>
                      <wp:positionV relativeFrom="paragraph">
                        <wp:posOffset>139700</wp:posOffset>
                      </wp:positionV>
                      <wp:extent cx="354965" cy="266700"/>
                      <wp:effectExtent l="0" t="0" r="0" b="0"/>
                      <wp:wrapNone/>
                      <wp:docPr id="276" name="Text Box 14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5917" w:rsidRDefault="00683442" w:rsidP="0023591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5" name="Picture 5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44" o:spid="_x0000_s1028" type="#_x0000_t202" style="position:absolute;margin-left:156.95pt;margin-top:11pt;width:27.95pt;height:21pt;z-index:2516264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atMzuA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" filled="f" stroked="f">
                      <v:textbox style="mso-fit-shape-to-text:t">
                        <w:txbxContent>
                          <w:p w:rsidR="00235917" w:rsidRDefault="00683442" w:rsidP="0023591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5" name="Picture 5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54D44">
              <w:t xml:space="preserve">The power company for </w:t>
            </w:r>
            <w:smartTag w:uri="urn:schemas-microsoft-com:office:smarttags" w:element="City">
              <w:smartTag w:uri="urn:schemas-microsoft-com:office:smarttags" w:element="place">
                <w:r w:rsidR="00A54D44">
                  <w:t>Calgary</w:t>
                </w:r>
              </w:smartTag>
            </w:smartTag>
            <w:r w:rsidR="00A54D44">
              <w:t xml:space="preserve"> is Enmax.</w:t>
            </w:r>
          </w:p>
          <w:p w:rsidR="00A54D44" w:rsidRDefault="00683442" w:rsidP="007D4B41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8544" behindDoc="0" locked="0" layoutInCell="1" allowOverlap="1">
                      <wp:simplePos x="0" y="0"/>
                      <wp:positionH relativeFrom="column">
                        <wp:posOffset>2698750</wp:posOffset>
                      </wp:positionH>
                      <wp:positionV relativeFrom="paragraph">
                        <wp:posOffset>340360</wp:posOffset>
                      </wp:positionV>
                      <wp:extent cx="354965" cy="266700"/>
                      <wp:effectExtent l="635" t="4445" r="0" b="0"/>
                      <wp:wrapNone/>
                      <wp:docPr id="275" name="Text Box 14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5917" w:rsidRDefault="00683442" w:rsidP="0023591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7" name="Picture 5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46" o:spid="_x0000_s1029" type="#_x0000_t202" style="position:absolute;margin-left:212.5pt;margin-top:26.8pt;width:27.95pt;height:21pt;z-index:2516285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" filled="f" stroked="f">
                      <v:textbox style="mso-fit-shape-to-text:t">
                        <w:txbxContent>
                          <w:p w:rsidR="00235917" w:rsidRDefault="00683442" w:rsidP="0023591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7" name="Picture 5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54D44">
              <w:t xml:space="preserve">Cost of power is </w:t>
            </w:r>
            <w:r w:rsidR="00A54D44" w:rsidRPr="00A54D44">
              <w:rPr>
                <w:position w:val="-6"/>
              </w:rPr>
              <w:object w:dxaOrig="1480" w:dyaOrig="279">
                <v:shape id="_x0000_i1026" type="#_x0000_t75" style="width:74pt;height:13.95pt" o:ole="">
                  <v:imagedata r:id="rId11" o:title=""/>
                </v:shape>
                <o:OLEObject Type="Embed" ProgID="Equation.DSMT4" ShapeID="_x0000_i1026" DrawAspect="Content" ObjectID="_1526712826" r:id="rId12"/>
              </w:object>
            </w:r>
          </w:p>
        </w:tc>
      </w:tr>
      <w:tr w:rsidR="00A54D44">
        <w:tblPrEx>
          <w:tblCellMar>
            <w:top w:w="0" w:type="dxa"/>
            <w:bottom w:w="0" w:type="dxa"/>
          </w:tblCellMar>
        </w:tblPrEx>
        <w:trPr>
          <w:trHeight w:val="1123"/>
        </w:trPr>
        <w:tc>
          <w:tcPr>
            <w:tcW w:w="886" w:type="dxa"/>
            <w:tcBorders>
              <w:top w:val="single" w:sz="8" w:space="0" w:color="auto"/>
            </w:tcBorders>
          </w:tcPr>
          <w:p w:rsidR="00A54D44" w:rsidRDefault="00A54D44" w:rsidP="006962D4"/>
          <w:p w:rsidR="00A54D44" w:rsidRDefault="00A54D44" w:rsidP="006962D4">
            <w:r>
              <w:t>2)</w:t>
            </w:r>
          </w:p>
          <w:p w:rsidR="00A54D44" w:rsidRDefault="00A54D44" w:rsidP="006962D4"/>
          <w:p w:rsidR="00A54D44" w:rsidRDefault="00A54D44" w:rsidP="006962D4">
            <w:r w:rsidRPr="00A54D44">
              <w:rPr>
                <w:position w:val="-6"/>
              </w:rPr>
              <w:object w:dxaOrig="300" w:dyaOrig="279">
                <v:shape id="_x0000_i1027" type="#_x0000_t75" style="width:15pt;height:13.95pt" o:ole="">
                  <v:imagedata r:id="rId8" o:title=""/>
                </v:shape>
                <o:OLEObject Type="Embed" ProgID="Equation.DSMT4" ShapeID="_x0000_i1027" DrawAspect="Content" ObjectID="_1526712827" r:id="rId13"/>
              </w:object>
            </w:r>
          </w:p>
          <w:p w:rsidR="00A54D44" w:rsidRDefault="00A54D44" w:rsidP="006962D4"/>
          <w:p w:rsidR="00A54D44" w:rsidRDefault="00A54D44" w:rsidP="006962D4"/>
        </w:tc>
        <w:tc>
          <w:tcPr>
            <w:tcW w:w="2894" w:type="dxa"/>
            <w:gridSpan w:val="5"/>
            <w:tcBorders>
              <w:top w:val="single" w:sz="8" w:space="0" w:color="auto"/>
              <w:bottom w:val="single" w:sz="8" w:space="0" w:color="auto"/>
            </w:tcBorders>
          </w:tcPr>
          <w:p w:rsidR="00A54D44" w:rsidRDefault="00A54D44" w:rsidP="007D4B41">
            <w:pPr>
              <w:tabs>
                <w:tab w:val="left" w:pos="1332"/>
              </w:tabs>
            </w:pPr>
          </w:p>
          <w:p w:rsidR="00A54D44" w:rsidRDefault="00A54D44" w:rsidP="007D4B41">
            <w:pPr>
              <w:tabs>
                <w:tab w:val="left" w:pos="1332"/>
              </w:tabs>
            </w:pPr>
            <w:r w:rsidRPr="00570017">
              <w:rPr>
                <w:position w:val="-78"/>
              </w:rPr>
              <w:object w:dxaOrig="2160" w:dyaOrig="1719">
                <v:shape id="_x0000_i1028" type="#_x0000_t75" style="width:108pt;height:85.95pt" o:ole="">
                  <v:imagedata r:id="rId14" o:title=""/>
                </v:shape>
                <o:OLEObject Type="Embed" ProgID="Equation.DSMT4" ShapeID="_x0000_i1028" DrawAspect="Content" ObjectID="_1526712828" r:id="rId15"/>
              </w:object>
            </w:r>
          </w:p>
          <w:p w:rsidR="00A54D44" w:rsidRDefault="00A54D44" w:rsidP="007D4B41">
            <w:pPr>
              <w:tabs>
                <w:tab w:val="left" w:pos="1332"/>
              </w:tabs>
            </w:pPr>
          </w:p>
        </w:tc>
        <w:tc>
          <w:tcPr>
            <w:tcW w:w="6032" w:type="dxa"/>
            <w:gridSpan w:val="2"/>
            <w:tcBorders>
              <w:top w:val="single" w:sz="8" w:space="0" w:color="auto"/>
              <w:bottom w:val="single" w:sz="8" w:space="0" w:color="auto"/>
            </w:tcBorders>
          </w:tcPr>
          <w:p w:rsidR="00A54D44" w:rsidRDefault="00683442" w:rsidP="007D4B41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9568" behindDoc="0" locked="0" layoutInCell="1" allowOverlap="1">
                      <wp:simplePos x="0" y="0"/>
                      <wp:positionH relativeFrom="column">
                        <wp:posOffset>1755775</wp:posOffset>
                      </wp:positionH>
                      <wp:positionV relativeFrom="paragraph">
                        <wp:posOffset>160655</wp:posOffset>
                      </wp:positionV>
                      <wp:extent cx="354965" cy="266700"/>
                      <wp:effectExtent l="0" t="0" r="0" b="0"/>
                      <wp:wrapNone/>
                      <wp:docPr id="274" name="Text Box 14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5917" w:rsidRDefault="00683442" w:rsidP="0023591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8" name="Picture 5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47" o:spid="_x0000_s1030" type="#_x0000_t202" style="position:absolute;margin-left:138.25pt;margin-top:12.65pt;width:27.95pt;height:21pt;z-index:2516295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OJIBuQ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" filled="f" stroked="f">
                      <v:textbox style="mso-fit-shape-to-text:t">
                        <w:txbxContent>
                          <w:p w:rsidR="00235917" w:rsidRDefault="00683442" w:rsidP="0023591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8" name="Picture 5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A54D44" w:rsidRDefault="00683442" w:rsidP="007D4B41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0592" behindDoc="0" locked="0" layoutInCell="1" allowOverlap="1">
                      <wp:simplePos x="0" y="0"/>
                      <wp:positionH relativeFrom="column">
                        <wp:posOffset>1298575</wp:posOffset>
                      </wp:positionH>
                      <wp:positionV relativeFrom="paragraph">
                        <wp:posOffset>210820</wp:posOffset>
                      </wp:positionV>
                      <wp:extent cx="354965" cy="266700"/>
                      <wp:effectExtent l="0" t="0" r="0" b="3175"/>
                      <wp:wrapNone/>
                      <wp:docPr id="273" name="Text Box 14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5917" w:rsidRDefault="00683442" w:rsidP="0023591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59" name="Picture 5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48" o:spid="_x0000_s1031" type="#_x0000_t202" style="position:absolute;margin-left:102.25pt;margin-top:16.6pt;width:27.95pt;height:21pt;z-index:2516305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iDbNug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" filled="f" stroked="f">
                      <v:textbox style="mso-fit-shape-to-text:t">
                        <w:txbxContent>
                          <w:p w:rsidR="00235917" w:rsidRDefault="00683442" w:rsidP="0023591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59" name="Picture 5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54D44" w:rsidRPr="00A54D44">
              <w:rPr>
                <w:position w:val="-54"/>
              </w:rPr>
              <w:object w:dxaOrig="2840" w:dyaOrig="1120">
                <v:shape id="_x0000_i1029" type="#_x0000_t75" style="width:142pt;height:56pt" o:ole="">
                  <v:imagedata r:id="rId16" o:title=""/>
                </v:shape>
                <o:OLEObject Type="Embed" ProgID="Equation.DSMT4" ShapeID="_x0000_i1029" DrawAspect="Content" ObjectID="_1526712829" r:id="rId17"/>
              </w:object>
            </w:r>
          </w:p>
        </w:tc>
      </w:tr>
      <w:tr w:rsidR="00A54D44">
        <w:tblPrEx>
          <w:tblCellMar>
            <w:top w:w="0" w:type="dxa"/>
            <w:bottom w:w="0" w:type="dxa"/>
          </w:tblCellMar>
        </w:tblPrEx>
        <w:trPr>
          <w:trHeight w:val="555"/>
        </w:trPr>
        <w:tc>
          <w:tcPr>
            <w:tcW w:w="886" w:type="dxa"/>
            <w:vMerge w:val="restart"/>
            <w:tcBorders>
              <w:top w:val="single" w:sz="8" w:space="0" w:color="auto"/>
            </w:tcBorders>
          </w:tcPr>
          <w:p w:rsidR="00A54D44" w:rsidRDefault="00A54D44" w:rsidP="00B74559"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  <w:p w:rsidR="00A54D44" w:rsidRDefault="00A54D44" w:rsidP="00B74559">
            <w:r>
              <w:t>3)</w:t>
            </w:r>
          </w:p>
          <w:p w:rsidR="00A54D44" w:rsidRDefault="00A54D44" w:rsidP="00B74559"/>
          <w:p w:rsidR="001E2ACF" w:rsidRDefault="001E2ACF" w:rsidP="00B74559"/>
          <w:p w:rsidR="001E2ACF" w:rsidRDefault="001E2ACF" w:rsidP="00B74559"/>
          <w:p w:rsidR="00A54D44" w:rsidRDefault="00A54D44" w:rsidP="00B74559">
            <w:r w:rsidRPr="00A54D44">
              <w:rPr>
                <w:position w:val="-6"/>
              </w:rPr>
              <w:object w:dxaOrig="300" w:dyaOrig="279">
                <v:shape id="_x0000_i1030" type="#_x0000_t75" style="width:15pt;height:13.95pt" o:ole="">
                  <v:imagedata r:id="rId8" o:title=""/>
                </v:shape>
                <o:OLEObject Type="Embed" ProgID="Equation.DSMT4" ShapeID="_x0000_i1030" DrawAspect="Content" ObjectID="_1526712830" r:id="rId18"/>
              </w:object>
            </w:r>
          </w:p>
          <w:p w:rsidR="00A54D44" w:rsidRDefault="00A54D44" w:rsidP="00B74559"/>
          <w:p w:rsidR="00A54D44" w:rsidRDefault="00A54D44" w:rsidP="00B74559"/>
        </w:tc>
        <w:tc>
          <w:tcPr>
            <w:tcW w:w="554" w:type="dxa"/>
            <w:tcBorders>
              <w:top w:val="single" w:sz="8" w:space="0" w:color="auto"/>
            </w:tcBorders>
          </w:tcPr>
          <w:p w:rsidR="00A54D44" w:rsidRDefault="00A54D44" w:rsidP="00B74559">
            <w:pPr>
              <w:tabs>
                <w:tab w:val="left" w:pos="1332"/>
              </w:tabs>
            </w:pPr>
          </w:p>
          <w:p w:rsidR="00A54D44" w:rsidRDefault="00A54D44" w:rsidP="00547507">
            <w:pPr>
              <w:tabs>
                <w:tab w:val="left" w:pos="1332"/>
              </w:tabs>
            </w:pPr>
            <w:r>
              <w:t>a)</w:t>
            </w:r>
          </w:p>
        </w:tc>
        <w:tc>
          <w:tcPr>
            <w:tcW w:w="8372" w:type="dxa"/>
            <w:gridSpan w:val="6"/>
            <w:tcBorders>
              <w:top w:val="single" w:sz="8" w:space="0" w:color="auto"/>
            </w:tcBorders>
          </w:tcPr>
          <w:p w:rsidR="00A54D44" w:rsidRDefault="00683442" w:rsidP="0054750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1616" behindDoc="0" locked="0" layoutInCell="1" allowOverlap="1">
                      <wp:simplePos x="0" y="0"/>
                      <wp:positionH relativeFrom="column">
                        <wp:posOffset>1412875</wp:posOffset>
                      </wp:positionH>
                      <wp:positionV relativeFrom="paragraph">
                        <wp:posOffset>71755</wp:posOffset>
                      </wp:positionV>
                      <wp:extent cx="354965" cy="266700"/>
                      <wp:effectExtent l="0" t="3810" r="0" b="0"/>
                      <wp:wrapNone/>
                      <wp:docPr id="272" name="Text Box 14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5917" w:rsidRDefault="00683442" w:rsidP="0023591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0" name="Picture 6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49" o:spid="_x0000_s1032" type="#_x0000_t202" style="position:absolute;margin-left:111.25pt;margin-top:5.65pt;width:27.95pt;height:21pt;z-index:2516316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mXpLuQ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" filled="f" stroked="f">
                      <v:textbox style="mso-fit-shape-to-text:t">
                        <w:txbxContent>
                          <w:p w:rsidR="00235917" w:rsidRDefault="00683442" w:rsidP="0023591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0" name="Picture 6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A54D44" w:rsidRDefault="00A54D44" w:rsidP="00547507">
            <w:pPr>
              <w:tabs>
                <w:tab w:val="left" w:pos="1332"/>
              </w:tabs>
            </w:pPr>
            <w:r w:rsidRPr="00A54D44">
              <w:rPr>
                <w:position w:val="-30"/>
              </w:rPr>
              <w:object w:dxaOrig="2240" w:dyaOrig="720">
                <v:shape id="_x0000_i1031" type="#_x0000_t75" style="width:112pt;height:36pt" o:ole="">
                  <v:imagedata r:id="rId19" o:title=""/>
                </v:shape>
                <o:OLEObject Type="Embed" ProgID="Equation.DSMT4" ShapeID="_x0000_i1031" DrawAspect="Content" ObjectID="_1526712831" r:id="rId20"/>
              </w:object>
            </w:r>
          </w:p>
          <w:p w:rsidR="00A54D44" w:rsidRDefault="00683442" w:rsidP="00547507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2640" behindDoc="0" locked="0" layoutInCell="1" allowOverlap="1">
                      <wp:simplePos x="0" y="0"/>
                      <wp:positionH relativeFrom="column">
                        <wp:posOffset>1527175</wp:posOffset>
                      </wp:positionH>
                      <wp:positionV relativeFrom="paragraph">
                        <wp:posOffset>130810</wp:posOffset>
                      </wp:positionV>
                      <wp:extent cx="354965" cy="266700"/>
                      <wp:effectExtent l="0" t="0" r="0" b="0"/>
                      <wp:wrapNone/>
                      <wp:docPr id="271" name="Text Box 14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5917" w:rsidRDefault="00683442" w:rsidP="0023591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1" name="Picture 6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50" o:spid="_x0000_s1033" type="#_x0000_t202" style="position:absolute;margin-left:120.25pt;margin-top:10.3pt;width:27.95pt;height:21pt;z-index:2516326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vgWlugIAAMI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" filled="f" stroked="f">
                      <v:textbox style="mso-fit-shape-to-text:t">
                        <w:txbxContent>
                          <w:p w:rsidR="00235917" w:rsidRDefault="00683442" w:rsidP="0023591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1" name="Picture 6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A54D44">
        <w:tblPrEx>
          <w:tblCellMar>
            <w:top w:w="0" w:type="dxa"/>
            <w:bottom w:w="0" w:type="dxa"/>
          </w:tblCellMar>
        </w:tblPrEx>
        <w:trPr>
          <w:trHeight w:val="555"/>
        </w:trPr>
        <w:tc>
          <w:tcPr>
            <w:tcW w:w="886" w:type="dxa"/>
            <w:vMerge/>
          </w:tcPr>
          <w:p w:rsidR="00A54D44" w:rsidRDefault="00A54D44" w:rsidP="00B74559"/>
        </w:tc>
        <w:tc>
          <w:tcPr>
            <w:tcW w:w="554" w:type="dxa"/>
          </w:tcPr>
          <w:p w:rsidR="00A54D44" w:rsidRDefault="00A54D44" w:rsidP="00B74559">
            <w:pPr>
              <w:tabs>
                <w:tab w:val="left" w:pos="1332"/>
              </w:tabs>
            </w:pPr>
            <w:r>
              <w:t>b)</w:t>
            </w:r>
          </w:p>
        </w:tc>
        <w:tc>
          <w:tcPr>
            <w:tcW w:w="8372" w:type="dxa"/>
            <w:gridSpan w:val="6"/>
          </w:tcPr>
          <w:p w:rsidR="00A54D44" w:rsidRDefault="00A54D44" w:rsidP="00B74559">
            <w:pPr>
              <w:tabs>
                <w:tab w:val="left" w:pos="1332"/>
              </w:tabs>
            </w:pPr>
            <w:r w:rsidRPr="00A54D44">
              <w:rPr>
                <w:position w:val="-34"/>
              </w:rPr>
              <w:object w:dxaOrig="2540" w:dyaOrig="800">
                <v:shape id="_x0000_i1032" type="#_x0000_t75" style="width:127pt;height:40pt" o:ole="">
                  <v:imagedata r:id="rId21" o:title=""/>
                </v:shape>
                <o:OLEObject Type="Embed" ProgID="Equation.DSMT4" ShapeID="_x0000_i1032" DrawAspect="Content" ObjectID="_1526712832" r:id="rId22"/>
              </w:object>
            </w:r>
          </w:p>
          <w:p w:rsidR="00A54D44" w:rsidRPr="00A54D44" w:rsidRDefault="00A54D44" w:rsidP="00B74559">
            <w:pPr>
              <w:tabs>
                <w:tab w:val="left" w:pos="1332"/>
              </w:tabs>
              <w:rPr>
                <w:b/>
              </w:rPr>
            </w:pPr>
          </w:p>
        </w:tc>
      </w:tr>
      <w:tr w:rsidR="00A54D44">
        <w:tblPrEx>
          <w:tblCellMar>
            <w:top w:w="0" w:type="dxa"/>
            <w:bottom w:w="0" w:type="dxa"/>
          </w:tblCellMar>
        </w:tblPrEx>
        <w:trPr>
          <w:trHeight w:val="555"/>
        </w:trPr>
        <w:tc>
          <w:tcPr>
            <w:tcW w:w="886" w:type="dxa"/>
            <w:vMerge/>
            <w:tcBorders>
              <w:bottom w:val="single" w:sz="8" w:space="0" w:color="auto"/>
            </w:tcBorders>
          </w:tcPr>
          <w:p w:rsidR="00A54D44" w:rsidRDefault="00A54D44" w:rsidP="00B74559"/>
        </w:tc>
        <w:tc>
          <w:tcPr>
            <w:tcW w:w="554" w:type="dxa"/>
            <w:tcBorders>
              <w:bottom w:val="single" w:sz="8" w:space="0" w:color="auto"/>
            </w:tcBorders>
          </w:tcPr>
          <w:p w:rsidR="00A54D44" w:rsidRDefault="00A54D44" w:rsidP="00B74559">
            <w:pPr>
              <w:tabs>
                <w:tab w:val="left" w:pos="1332"/>
              </w:tabs>
            </w:pPr>
            <w:r>
              <w:t>c)</w:t>
            </w:r>
          </w:p>
        </w:tc>
        <w:tc>
          <w:tcPr>
            <w:tcW w:w="8372" w:type="dxa"/>
            <w:gridSpan w:val="6"/>
            <w:tcBorders>
              <w:bottom w:val="single" w:sz="8" w:space="0" w:color="auto"/>
            </w:tcBorders>
          </w:tcPr>
          <w:p w:rsidR="00A54D44" w:rsidRDefault="00683442" w:rsidP="00B74559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3664" behindDoc="0" locked="0" layoutInCell="1" allowOverlap="1">
                      <wp:simplePos x="0" y="0"/>
                      <wp:positionH relativeFrom="column">
                        <wp:posOffset>1714500</wp:posOffset>
                      </wp:positionH>
                      <wp:positionV relativeFrom="paragraph">
                        <wp:posOffset>67310</wp:posOffset>
                      </wp:positionV>
                      <wp:extent cx="354965" cy="266700"/>
                      <wp:effectExtent l="0" t="4445" r="635" b="0"/>
                      <wp:wrapNone/>
                      <wp:docPr id="270" name="Text Box 14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5917" w:rsidRDefault="00683442" w:rsidP="0023591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2" name="Picture 6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51" o:spid="_x0000_s1034" type="#_x0000_t202" style="position:absolute;margin-left:135pt;margin-top:5.3pt;width:27.95pt;height:21pt;z-index:2516336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" filled="f" stroked="f">
                      <v:textbox style="mso-fit-shape-to-text:t">
                        <w:txbxContent>
                          <w:p w:rsidR="00235917" w:rsidRDefault="00683442" w:rsidP="0023591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2" name="Picture 6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E2ACF" w:rsidRPr="001E2ACF">
              <w:rPr>
                <w:position w:val="-24"/>
              </w:rPr>
              <w:object w:dxaOrig="2640" w:dyaOrig="720">
                <v:shape id="_x0000_i1033" type="#_x0000_t75" style="width:132pt;height:36pt" o:ole="">
                  <v:imagedata r:id="rId23" o:title=""/>
                </v:shape>
                <o:OLEObject Type="Embed" ProgID="Equation.DSMT4" ShapeID="_x0000_i1033" DrawAspect="Content" ObjectID="_1526712833" r:id="rId24"/>
              </w:object>
            </w:r>
          </w:p>
        </w:tc>
      </w:tr>
      <w:tr w:rsidR="001E2ACF">
        <w:tblPrEx>
          <w:tblCellMar>
            <w:top w:w="0" w:type="dxa"/>
            <w:bottom w:w="0" w:type="dxa"/>
          </w:tblCellMar>
        </w:tblPrEx>
        <w:trPr>
          <w:trHeight w:val="825"/>
        </w:trPr>
        <w:tc>
          <w:tcPr>
            <w:tcW w:w="886" w:type="dxa"/>
            <w:vMerge w:val="restart"/>
          </w:tcPr>
          <w:p w:rsidR="001E2ACF" w:rsidRDefault="001E2ACF" w:rsidP="00B74559"/>
          <w:p w:rsidR="001E2ACF" w:rsidRDefault="001E2ACF" w:rsidP="00B74559">
            <w:r>
              <w:t>4)</w:t>
            </w:r>
          </w:p>
          <w:p w:rsidR="001E2ACF" w:rsidRDefault="001E2ACF" w:rsidP="00B74559"/>
          <w:p w:rsidR="001E2ACF" w:rsidRDefault="001E2ACF" w:rsidP="00B74559"/>
          <w:p w:rsidR="001E2ACF" w:rsidRDefault="001E2ACF" w:rsidP="00B74559"/>
          <w:p w:rsidR="001E2ACF" w:rsidRDefault="001E2ACF" w:rsidP="00B74559"/>
          <w:p w:rsidR="001E2ACF" w:rsidRDefault="001E2ACF" w:rsidP="00B74559">
            <w:r w:rsidRPr="001E2ACF">
              <w:rPr>
                <w:position w:val="-4"/>
              </w:rPr>
              <w:object w:dxaOrig="300" w:dyaOrig="260">
                <v:shape id="_x0000_i1034" type="#_x0000_t75" style="width:15pt;height:13pt" o:ole="">
                  <v:imagedata r:id="rId25" o:title=""/>
                </v:shape>
                <o:OLEObject Type="Embed" ProgID="Equation.DSMT4" ShapeID="_x0000_i1034" DrawAspect="Content" ObjectID="_1526712834" r:id="rId26"/>
              </w:object>
            </w:r>
          </w:p>
          <w:p w:rsidR="001E2ACF" w:rsidRDefault="001E2ACF" w:rsidP="00B74559"/>
          <w:p w:rsidR="001E2ACF" w:rsidRDefault="001E2ACF" w:rsidP="00B74559"/>
        </w:tc>
        <w:tc>
          <w:tcPr>
            <w:tcW w:w="554" w:type="dxa"/>
            <w:tcBorders>
              <w:top w:val="single" w:sz="8" w:space="0" w:color="auto"/>
            </w:tcBorders>
          </w:tcPr>
          <w:p w:rsidR="001E2ACF" w:rsidRDefault="001E2ACF" w:rsidP="00B74559">
            <w:pPr>
              <w:tabs>
                <w:tab w:val="left" w:pos="1332"/>
              </w:tabs>
            </w:pPr>
          </w:p>
          <w:p w:rsidR="001E2ACF" w:rsidRDefault="001E2ACF" w:rsidP="00B74559">
            <w:pPr>
              <w:tabs>
                <w:tab w:val="left" w:pos="1332"/>
              </w:tabs>
            </w:pPr>
            <w:r>
              <w:t>a)</w:t>
            </w:r>
          </w:p>
        </w:tc>
        <w:tc>
          <w:tcPr>
            <w:tcW w:w="8372" w:type="dxa"/>
            <w:gridSpan w:val="6"/>
            <w:tcBorders>
              <w:top w:val="single" w:sz="8" w:space="0" w:color="auto"/>
            </w:tcBorders>
          </w:tcPr>
          <w:p w:rsidR="001E2ACF" w:rsidRDefault="00683442" w:rsidP="00B74559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4688" behindDoc="0" locked="0" layoutInCell="1" allowOverlap="1">
                      <wp:simplePos x="0" y="0"/>
                      <wp:positionH relativeFrom="column">
                        <wp:posOffset>1371600</wp:posOffset>
                      </wp:positionH>
                      <wp:positionV relativeFrom="paragraph">
                        <wp:posOffset>55245</wp:posOffset>
                      </wp:positionV>
                      <wp:extent cx="354965" cy="266700"/>
                      <wp:effectExtent l="0" t="0" r="635" b="4445"/>
                      <wp:wrapNone/>
                      <wp:docPr id="269" name="Text Box 14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5917" w:rsidRDefault="00683442" w:rsidP="0023591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3" name="Picture 6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52" o:spid="_x0000_s1035" type="#_x0000_t202" style="position:absolute;margin-left:108pt;margin-top:4.35pt;width:27.95pt;height:21pt;z-index:2516346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zNOVuQIAAMI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" filled="f" stroked="f">
                      <v:textbox style="mso-fit-shape-to-text:t">
                        <w:txbxContent>
                          <w:p w:rsidR="00235917" w:rsidRDefault="00683442" w:rsidP="0023591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3" name="Picture 6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1E2ACF" w:rsidRDefault="001E2ACF" w:rsidP="00B74559">
            <w:pPr>
              <w:tabs>
                <w:tab w:val="left" w:pos="1332"/>
              </w:tabs>
            </w:pPr>
            <w:r w:rsidRPr="00A54D44">
              <w:rPr>
                <w:position w:val="-30"/>
              </w:rPr>
              <w:object w:dxaOrig="2060" w:dyaOrig="720">
                <v:shape id="_x0000_i1035" type="#_x0000_t75" style="width:103pt;height:36pt" o:ole="">
                  <v:imagedata r:id="rId27" o:title=""/>
                </v:shape>
                <o:OLEObject Type="Embed" ProgID="Equation.DSMT4" ShapeID="_x0000_i1035" DrawAspect="Content" ObjectID="_1526712835" r:id="rId28"/>
              </w:object>
            </w:r>
          </w:p>
          <w:p w:rsidR="001E2ACF" w:rsidRDefault="001E2ACF" w:rsidP="00B74559">
            <w:pPr>
              <w:tabs>
                <w:tab w:val="left" w:pos="1332"/>
              </w:tabs>
            </w:pPr>
          </w:p>
        </w:tc>
      </w:tr>
      <w:tr w:rsidR="001E2ACF">
        <w:tblPrEx>
          <w:tblCellMar>
            <w:top w:w="0" w:type="dxa"/>
            <w:bottom w:w="0" w:type="dxa"/>
          </w:tblCellMar>
        </w:tblPrEx>
        <w:trPr>
          <w:trHeight w:val="825"/>
        </w:trPr>
        <w:tc>
          <w:tcPr>
            <w:tcW w:w="886" w:type="dxa"/>
            <w:vMerge/>
            <w:tcBorders>
              <w:bottom w:val="single" w:sz="8" w:space="0" w:color="auto"/>
            </w:tcBorders>
          </w:tcPr>
          <w:p w:rsidR="001E2ACF" w:rsidRDefault="001E2ACF" w:rsidP="00B74559"/>
        </w:tc>
        <w:tc>
          <w:tcPr>
            <w:tcW w:w="554" w:type="dxa"/>
            <w:tcBorders>
              <w:bottom w:val="single" w:sz="8" w:space="0" w:color="auto"/>
            </w:tcBorders>
          </w:tcPr>
          <w:p w:rsidR="001E2ACF" w:rsidRDefault="001E2ACF" w:rsidP="00B74559">
            <w:pPr>
              <w:tabs>
                <w:tab w:val="left" w:pos="1332"/>
              </w:tabs>
            </w:pPr>
            <w:r>
              <w:t>b)</w:t>
            </w:r>
          </w:p>
        </w:tc>
        <w:tc>
          <w:tcPr>
            <w:tcW w:w="8372" w:type="dxa"/>
            <w:gridSpan w:val="6"/>
            <w:tcBorders>
              <w:bottom w:val="single" w:sz="8" w:space="0" w:color="auto"/>
            </w:tcBorders>
          </w:tcPr>
          <w:p w:rsidR="001E2ACF" w:rsidRDefault="00683442" w:rsidP="00B74559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5712" behindDoc="0" locked="0" layoutInCell="1" allowOverlap="1">
                      <wp:simplePos x="0" y="0"/>
                      <wp:positionH relativeFrom="column">
                        <wp:posOffset>800100</wp:posOffset>
                      </wp:positionH>
                      <wp:positionV relativeFrom="paragraph">
                        <wp:posOffset>38735</wp:posOffset>
                      </wp:positionV>
                      <wp:extent cx="354965" cy="266700"/>
                      <wp:effectExtent l="0" t="0" r="635" b="3810"/>
                      <wp:wrapNone/>
                      <wp:docPr id="268" name="Text Box 14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5917" w:rsidRDefault="00683442" w:rsidP="0023591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4" name="Picture 6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53" o:spid="_x0000_s1036" type="#_x0000_t202" style="position:absolute;margin-left:63pt;margin-top:3.05pt;width:27.95pt;height:21pt;z-index:2516357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" filled="f" stroked="f">
                      <v:textbox style="mso-fit-shape-to-text:t">
                        <w:txbxContent>
                          <w:p w:rsidR="00235917" w:rsidRDefault="00683442" w:rsidP="0023591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4" name="Picture 6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E2ACF">
              <w:t>toaster</w:t>
            </w:r>
          </w:p>
          <w:p w:rsidR="001E2ACF" w:rsidRDefault="001E2ACF" w:rsidP="00B74559">
            <w:pPr>
              <w:tabs>
                <w:tab w:val="left" w:pos="1332"/>
              </w:tabs>
            </w:pPr>
            <w:r w:rsidRPr="001E2ACF">
              <w:rPr>
                <w:position w:val="-24"/>
              </w:rPr>
              <w:object w:dxaOrig="2079" w:dyaOrig="620">
                <v:shape id="_x0000_i1036" type="#_x0000_t75" style="width:103.95pt;height:31pt" o:ole="">
                  <v:imagedata r:id="rId29" o:title=""/>
                </v:shape>
                <o:OLEObject Type="Embed" ProgID="Equation.DSMT4" ShapeID="_x0000_i1036" DrawAspect="Content" ObjectID="_1526712836" r:id="rId30"/>
              </w:object>
            </w:r>
          </w:p>
          <w:p w:rsidR="001E2ACF" w:rsidRDefault="00683442" w:rsidP="00B74559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6736" behindDoc="0" locked="0" layoutInCell="1" allowOverlap="1">
                      <wp:simplePos x="0" y="0"/>
                      <wp:positionH relativeFrom="column">
                        <wp:posOffset>727075</wp:posOffset>
                      </wp:positionH>
                      <wp:positionV relativeFrom="paragraph">
                        <wp:posOffset>36195</wp:posOffset>
                      </wp:positionV>
                      <wp:extent cx="354965" cy="266700"/>
                      <wp:effectExtent l="0" t="635" r="0" b="0"/>
                      <wp:wrapNone/>
                      <wp:docPr id="267" name="Text Box 14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5917" w:rsidRDefault="00683442" w:rsidP="0023591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5" name="Picture 6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54" o:spid="_x0000_s1037" type="#_x0000_t202" style="position:absolute;margin-left:57.25pt;margin-top:2.85pt;width:27.95pt;height:21pt;z-index:2516367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" filled="f" stroked="f">
                      <v:textbox style="mso-fit-shape-to-text:t">
                        <w:txbxContent>
                          <w:p w:rsidR="00235917" w:rsidRDefault="00683442" w:rsidP="0023591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5" name="Picture 6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E2ACF">
              <w:t>kettle</w:t>
            </w:r>
          </w:p>
          <w:p w:rsidR="001E2ACF" w:rsidRDefault="00683442" w:rsidP="00B74559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7760" behindDoc="0" locked="0" layoutInCell="1" allowOverlap="1">
                      <wp:simplePos x="0" y="0"/>
                      <wp:positionH relativeFrom="column">
                        <wp:posOffset>955675</wp:posOffset>
                      </wp:positionH>
                      <wp:positionV relativeFrom="paragraph">
                        <wp:posOffset>222250</wp:posOffset>
                      </wp:positionV>
                      <wp:extent cx="354965" cy="266700"/>
                      <wp:effectExtent l="0" t="0" r="0" b="0"/>
                      <wp:wrapNone/>
                      <wp:docPr id="266" name="Text Box 14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5917" w:rsidRDefault="00683442" w:rsidP="0023591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6" name="Picture 6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55" o:spid="_x0000_s1038" type="#_x0000_t202" style="position:absolute;margin-left:75.25pt;margin-top:17.5pt;width:27.95pt;height:21pt;z-index:2516377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" filled="f" stroked="f">
                      <v:textbox style="mso-fit-shape-to-text:t">
                        <w:txbxContent>
                          <w:p w:rsidR="00235917" w:rsidRDefault="00683442" w:rsidP="0023591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6" name="Picture 6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E2ACF" w:rsidRPr="001E2ACF">
              <w:rPr>
                <w:position w:val="-24"/>
              </w:rPr>
              <w:object w:dxaOrig="2180" w:dyaOrig="620">
                <v:shape id="_x0000_i1037" type="#_x0000_t75" style="width:109pt;height:31pt" o:ole="">
                  <v:imagedata r:id="rId31" o:title=""/>
                </v:shape>
                <o:OLEObject Type="Embed" ProgID="Equation.DSMT4" ShapeID="_x0000_i1037" DrawAspect="Content" ObjectID="_1526712837" r:id="rId32"/>
              </w:object>
            </w:r>
          </w:p>
          <w:p w:rsidR="001E2ACF" w:rsidRDefault="001E2ACF" w:rsidP="00B74559">
            <w:pPr>
              <w:tabs>
                <w:tab w:val="left" w:pos="1332"/>
              </w:tabs>
            </w:pPr>
            <w:r w:rsidRPr="001E2ACF">
              <w:rPr>
                <w:position w:val="-10"/>
              </w:rPr>
              <w:object w:dxaOrig="3200" w:dyaOrig="380">
                <v:shape id="_x0000_i1038" type="#_x0000_t75" style="width:160pt;height:19pt" o:ole="">
                  <v:imagedata r:id="rId33" o:title=""/>
                </v:shape>
                <o:OLEObject Type="Embed" ProgID="Equation.DSMT4" ShapeID="_x0000_i1038" DrawAspect="Content" ObjectID="_1526712838" r:id="rId34"/>
              </w:object>
            </w:r>
          </w:p>
        </w:tc>
      </w:tr>
      <w:tr w:rsidR="001E2ACF">
        <w:tblPrEx>
          <w:tblCellMar>
            <w:top w:w="0" w:type="dxa"/>
            <w:bottom w:w="0" w:type="dxa"/>
          </w:tblCellMar>
        </w:tblPrEx>
        <w:trPr>
          <w:trHeight w:val="645"/>
        </w:trPr>
        <w:tc>
          <w:tcPr>
            <w:tcW w:w="886" w:type="dxa"/>
            <w:vMerge w:val="restart"/>
          </w:tcPr>
          <w:p w:rsidR="001E2ACF" w:rsidRDefault="001E2ACF" w:rsidP="00B74559"/>
          <w:p w:rsidR="001E2ACF" w:rsidRDefault="001E2ACF" w:rsidP="00B74559">
            <w:r>
              <w:t>5)</w:t>
            </w:r>
          </w:p>
          <w:p w:rsidR="001E2ACF" w:rsidRDefault="001E2ACF" w:rsidP="00B74559"/>
          <w:p w:rsidR="001E2ACF" w:rsidRDefault="001E2ACF" w:rsidP="00B74559"/>
          <w:p w:rsidR="001E2ACF" w:rsidRDefault="001E2ACF" w:rsidP="00B74559">
            <w:r w:rsidRPr="001E2ACF">
              <w:rPr>
                <w:position w:val="-4"/>
              </w:rPr>
              <w:object w:dxaOrig="300" w:dyaOrig="260">
                <v:shape id="_x0000_i1039" type="#_x0000_t75" style="width:15pt;height:13pt" o:ole="">
                  <v:imagedata r:id="rId25" o:title=""/>
                </v:shape>
                <o:OLEObject Type="Embed" ProgID="Equation.DSMT4" ShapeID="_x0000_i1039" DrawAspect="Content" ObjectID="_1526712839" r:id="rId35"/>
              </w:object>
            </w:r>
          </w:p>
          <w:p w:rsidR="001E2ACF" w:rsidRDefault="001E2ACF" w:rsidP="00B74559"/>
          <w:p w:rsidR="001E2ACF" w:rsidRDefault="001E2ACF" w:rsidP="00B74559"/>
        </w:tc>
        <w:tc>
          <w:tcPr>
            <w:tcW w:w="554" w:type="dxa"/>
            <w:tcBorders>
              <w:top w:val="single" w:sz="8" w:space="0" w:color="auto"/>
            </w:tcBorders>
          </w:tcPr>
          <w:p w:rsidR="001E2ACF" w:rsidRDefault="001E2ACF" w:rsidP="00B74559">
            <w:pPr>
              <w:tabs>
                <w:tab w:val="left" w:pos="1332"/>
              </w:tabs>
            </w:pPr>
          </w:p>
          <w:p w:rsidR="001E2ACF" w:rsidRDefault="001E2ACF" w:rsidP="00B74559">
            <w:pPr>
              <w:tabs>
                <w:tab w:val="left" w:pos="1332"/>
              </w:tabs>
            </w:pPr>
            <w:r>
              <w:t>a)</w:t>
            </w:r>
          </w:p>
        </w:tc>
        <w:tc>
          <w:tcPr>
            <w:tcW w:w="8372" w:type="dxa"/>
            <w:gridSpan w:val="6"/>
            <w:tcBorders>
              <w:top w:val="single" w:sz="8" w:space="0" w:color="auto"/>
            </w:tcBorders>
          </w:tcPr>
          <w:p w:rsidR="001E2ACF" w:rsidRDefault="00683442" w:rsidP="00B74559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8784" behindDoc="0" locked="0" layoutInCell="1" allowOverlap="1">
                      <wp:simplePos x="0" y="0"/>
                      <wp:positionH relativeFrom="column">
                        <wp:posOffset>800100</wp:posOffset>
                      </wp:positionH>
                      <wp:positionV relativeFrom="paragraph">
                        <wp:posOffset>27305</wp:posOffset>
                      </wp:positionV>
                      <wp:extent cx="354965" cy="266700"/>
                      <wp:effectExtent l="0" t="0" r="635" b="4445"/>
                      <wp:wrapNone/>
                      <wp:docPr id="265" name="Text Box 14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5917" w:rsidRDefault="00683442" w:rsidP="0023591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7" name="Picture 6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56" o:spid="_x0000_s1039" type="#_x0000_t202" style="position:absolute;margin-left:63pt;margin-top:2.15pt;width:27.95pt;height:21pt;z-index:2516387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" filled="f" stroked="f">
                      <v:textbox style="mso-fit-shape-to-text:t">
                        <w:txbxContent>
                          <w:p w:rsidR="00235917" w:rsidRDefault="00683442" w:rsidP="0023591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7" name="Picture 6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1E2ACF" w:rsidRDefault="001E2ACF" w:rsidP="00B74559">
            <w:pPr>
              <w:tabs>
                <w:tab w:val="left" w:pos="1332"/>
              </w:tabs>
            </w:pPr>
            <w:r w:rsidRPr="001E2ACF">
              <w:rPr>
                <w:position w:val="-24"/>
              </w:rPr>
              <w:object w:dxaOrig="2160" w:dyaOrig="620">
                <v:shape id="_x0000_i1040" type="#_x0000_t75" style="width:108pt;height:31pt" o:ole="">
                  <v:imagedata r:id="rId36" o:title=""/>
                </v:shape>
                <o:OLEObject Type="Embed" ProgID="Equation.DSMT4" ShapeID="_x0000_i1040" DrawAspect="Content" ObjectID="_1526712840" r:id="rId37"/>
              </w:object>
            </w:r>
          </w:p>
          <w:p w:rsidR="001E2ACF" w:rsidRDefault="00683442" w:rsidP="00B74559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39808" behindDoc="0" locked="0" layoutInCell="1" allowOverlap="1">
                      <wp:simplePos x="0" y="0"/>
                      <wp:positionH relativeFrom="column">
                        <wp:posOffset>698500</wp:posOffset>
                      </wp:positionH>
                      <wp:positionV relativeFrom="paragraph">
                        <wp:posOffset>55245</wp:posOffset>
                      </wp:positionV>
                      <wp:extent cx="354965" cy="266700"/>
                      <wp:effectExtent l="0" t="1905" r="0" b="0"/>
                      <wp:wrapNone/>
                      <wp:docPr id="264" name="Text Box 14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5917" w:rsidRDefault="00683442" w:rsidP="0023591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8" name="Picture 6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57" o:spid="_x0000_s1040" type="#_x0000_t202" style="position:absolute;margin-left:55pt;margin-top:4.35pt;width:27.95pt;height:21pt;z-index:2516398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/oIAugIAAMM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" filled="f" stroked="f">
                      <v:textbox style="mso-fit-shape-to-text:t">
                        <w:txbxContent>
                          <w:p w:rsidR="00235917" w:rsidRDefault="00683442" w:rsidP="0023591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8" name="Picture 6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235917">
        <w:tblPrEx>
          <w:tblCellMar>
            <w:top w:w="0" w:type="dxa"/>
            <w:bottom w:w="0" w:type="dxa"/>
          </w:tblCellMar>
        </w:tblPrEx>
        <w:trPr>
          <w:trHeight w:val="645"/>
        </w:trPr>
        <w:tc>
          <w:tcPr>
            <w:tcW w:w="886" w:type="dxa"/>
            <w:vMerge/>
          </w:tcPr>
          <w:p w:rsidR="00235917" w:rsidRDefault="00235917" w:rsidP="00B74559"/>
        </w:tc>
        <w:tc>
          <w:tcPr>
            <w:tcW w:w="554" w:type="dxa"/>
          </w:tcPr>
          <w:p w:rsidR="00235917" w:rsidRDefault="00235917" w:rsidP="00B74559">
            <w:pPr>
              <w:tabs>
                <w:tab w:val="left" w:pos="1332"/>
              </w:tabs>
            </w:pPr>
            <w:r>
              <w:t>b)</w:t>
            </w:r>
          </w:p>
        </w:tc>
        <w:tc>
          <w:tcPr>
            <w:tcW w:w="3420" w:type="dxa"/>
            <w:gridSpan w:val="5"/>
          </w:tcPr>
          <w:p w:rsidR="00235917" w:rsidRDefault="00235917" w:rsidP="00B74559">
            <w:pPr>
              <w:tabs>
                <w:tab w:val="left" w:pos="1332"/>
              </w:tabs>
            </w:pPr>
            <w:r w:rsidRPr="001E2ACF">
              <w:rPr>
                <w:position w:val="-24"/>
              </w:rPr>
              <w:object w:dxaOrig="2220" w:dyaOrig="620">
                <v:shape id="_x0000_i1041" type="#_x0000_t75" style="width:111pt;height:31pt" o:ole="">
                  <v:imagedata r:id="rId38" o:title=""/>
                </v:shape>
                <o:OLEObject Type="Embed" ProgID="Equation.DSMT4" ShapeID="_x0000_i1041" DrawAspect="Content" ObjectID="_1526712841" r:id="rId39"/>
              </w:object>
            </w:r>
          </w:p>
        </w:tc>
        <w:tc>
          <w:tcPr>
            <w:tcW w:w="4952" w:type="dxa"/>
          </w:tcPr>
          <w:p w:rsidR="00235917" w:rsidRDefault="00683442" w:rsidP="00B74559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1856" behindDoc="0" locked="0" layoutInCell="1" allowOverlap="1">
                      <wp:simplePos x="0" y="0"/>
                      <wp:positionH relativeFrom="column">
                        <wp:posOffset>1412875</wp:posOffset>
                      </wp:positionH>
                      <wp:positionV relativeFrom="paragraph">
                        <wp:posOffset>71755</wp:posOffset>
                      </wp:positionV>
                      <wp:extent cx="354965" cy="266700"/>
                      <wp:effectExtent l="0" t="3175" r="0" b="0"/>
                      <wp:wrapNone/>
                      <wp:docPr id="263" name="Text Box 14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5917" w:rsidRDefault="00683442" w:rsidP="0023591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0" name="Picture 7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59" o:spid="_x0000_s1041" type="#_x0000_t202" style="position:absolute;margin-left:111.25pt;margin-top:5.65pt;width:27.95pt;height:21pt;z-index:2516418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szx8ugIAAMM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" filled="f" stroked="f">
                      <v:textbox style="mso-fit-shape-to-text:t">
                        <w:txbxContent>
                          <w:p w:rsidR="00235917" w:rsidRDefault="00683442" w:rsidP="0023591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0" name="Picture 7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35917" w:rsidRPr="001E2ACF">
              <w:rPr>
                <w:position w:val="-24"/>
              </w:rPr>
              <w:object w:dxaOrig="2220" w:dyaOrig="620">
                <v:shape id="_x0000_i1042" type="#_x0000_t75" style="width:111pt;height:31pt" o:ole="">
                  <v:imagedata r:id="rId40" o:title=""/>
                </v:shape>
                <o:OLEObject Type="Embed" ProgID="Equation.DSMT4" ShapeID="_x0000_i1042" DrawAspect="Content" ObjectID="_1526712842" r:id="rId41"/>
              </w:object>
            </w:r>
          </w:p>
        </w:tc>
      </w:tr>
      <w:tr w:rsidR="001E2ACF">
        <w:tblPrEx>
          <w:tblCellMar>
            <w:top w:w="0" w:type="dxa"/>
            <w:bottom w:w="0" w:type="dxa"/>
          </w:tblCellMar>
        </w:tblPrEx>
        <w:trPr>
          <w:trHeight w:val="645"/>
        </w:trPr>
        <w:tc>
          <w:tcPr>
            <w:tcW w:w="886" w:type="dxa"/>
            <w:vMerge/>
            <w:tcBorders>
              <w:bottom w:val="single" w:sz="8" w:space="0" w:color="auto"/>
            </w:tcBorders>
          </w:tcPr>
          <w:p w:rsidR="001E2ACF" w:rsidRDefault="001E2ACF" w:rsidP="00B74559"/>
        </w:tc>
        <w:tc>
          <w:tcPr>
            <w:tcW w:w="554" w:type="dxa"/>
            <w:tcBorders>
              <w:bottom w:val="single" w:sz="8" w:space="0" w:color="auto"/>
            </w:tcBorders>
          </w:tcPr>
          <w:p w:rsidR="001E2ACF" w:rsidRDefault="001E2ACF" w:rsidP="00B74559">
            <w:pPr>
              <w:tabs>
                <w:tab w:val="left" w:pos="1332"/>
              </w:tabs>
            </w:pPr>
            <w:r>
              <w:t>c)</w:t>
            </w:r>
          </w:p>
        </w:tc>
        <w:tc>
          <w:tcPr>
            <w:tcW w:w="8372" w:type="dxa"/>
            <w:gridSpan w:val="6"/>
            <w:tcBorders>
              <w:bottom w:val="single" w:sz="8" w:space="0" w:color="auto"/>
            </w:tcBorders>
          </w:tcPr>
          <w:p w:rsidR="001E2ACF" w:rsidRDefault="00683442" w:rsidP="00B74559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0832" behindDoc="0" locked="0" layoutInCell="1" allowOverlap="1">
                      <wp:simplePos x="0" y="0"/>
                      <wp:positionH relativeFrom="column">
                        <wp:posOffset>1371600</wp:posOffset>
                      </wp:positionH>
                      <wp:positionV relativeFrom="paragraph">
                        <wp:posOffset>10160</wp:posOffset>
                      </wp:positionV>
                      <wp:extent cx="354965" cy="266700"/>
                      <wp:effectExtent l="0" t="0" r="635" b="1270"/>
                      <wp:wrapNone/>
                      <wp:docPr id="262" name="Text Box 14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35917" w:rsidRDefault="00683442" w:rsidP="00235917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69" name="Picture 6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58" o:spid="_x0000_s1042" type="#_x0000_t202" style="position:absolute;margin-left:108pt;margin-top:.8pt;width:27.95pt;height:21pt;z-index:2516408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" filled="f" stroked="f">
                      <v:textbox style="mso-fit-shape-to-text:t">
                        <w:txbxContent>
                          <w:p w:rsidR="00235917" w:rsidRDefault="00683442" w:rsidP="00235917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69" name="Picture 6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E2ACF" w:rsidRPr="001E2ACF">
              <w:rPr>
                <w:position w:val="-30"/>
              </w:rPr>
              <w:object w:dxaOrig="3360" w:dyaOrig="720">
                <v:shape id="_x0000_i1043" type="#_x0000_t75" style="width:168pt;height:36pt" o:ole="">
                  <v:imagedata r:id="rId42" o:title=""/>
                </v:shape>
                <o:OLEObject Type="Embed" ProgID="Equation.DSMT4" ShapeID="_x0000_i1043" DrawAspect="Content" ObjectID="_1526712843" r:id="rId43"/>
              </w:object>
            </w:r>
          </w:p>
        </w:tc>
      </w:tr>
      <w:tr w:rsidR="001E2ACF">
        <w:tblPrEx>
          <w:tblCellMar>
            <w:top w:w="0" w:type="dxa"/>
            <w:bottom w:w="0" w:type="dxa"/>
          </w:tblCellMar>
        </w:tblPrEx>
        <w:trPr>
          <w:trHeight w:val="2930"/>
        </w:trPr>
        <w:tc>
          <w:tcPr>
            <w:tcW w:w="886" w:type="dxa"/>
            <w:tcBorders>
              <w:top w:val="single" w:sz="8" w:space="0" w:color="auto"/>
            </w:tcBorders>
          </w:tcPr>
          <w:p w:rsidR="001E2ACF" w:rsidRDefault="001E2ACF" w:rsidP="00B74559"/>
          <w:p w:rsidR="001E2ACF" w:rsidRDefault="001E2ACF" w:rsidP="00B74559">
            <w:r>
              <w:t>6)</w:t>
            </w:r>
          </w:p>
          <w:p w:rsidR="001E2ACF" w:rsidRDefault="001E2ACF" w:rsidP="00B74559"/>
          <w:p w:rsidR="001E2ACF" w:rsidRDefault="001E2ACF" w:rsidP="00B74559"/>
          <w:p w:rsidR="001E2ACF" w:rsidRDefault="001E2ACF" w:rsidP="00B74559"/>
          <w:p w:rsidR="001E2ACF" w:rsidRDefault="001E2ACF" w:rsidP="00B74559">
            <w:r w:rsidRPr="009F57AB">
              <w:rPr>
                <w:position w:val="-6"/>
              </w:rPr>
              <w:object w:dxaOrig="300" w:dyaOrig="279">
                <v:shape id="_x0000_i1044" type="#_x0000_t75" style="width:15pt;height:13.95pt" o:ole="">
                  <v:imagedata r:id="rId44" o:title=""/>
                </v:shape>
                <o:OLEObject Type="Embed" ProgID="Equation.DSMT4" ShapeID="_x0000_i1044" DrawAspect="Content" ObjectID="_1526712844" r:id="rId45"/>
              </w:object>
            </w:r>
          </w:p>
        </w:tc>
        <w:tc>
          <w:tcPr>
            <w:tcW w:w="8926" w:type="dxa"/>
            <w:gridSpan w:val="7"/>
            <w:tcBorders>
              <w:top w:val="single" w:sz="8" w:space="0" w:color="auto"/>
            </w:tcBorders>
          </w:tcPr>
          <w:p w:rsidR="001E2ACF" w:rsidRDefault="001E2ACF" w:rsidP="00B74559">
            <w:pPr>
              <w:tabs>
                <w:tab w:val="left" w:pos="1332"/>
              </w:tabs>
            </w:pPr>
          </w:p>
          <w:p w:rsidR="001E2ACF" w:rsidRDefault="00683442" w:rsidP="00B74559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4928" behindDoc="0" locked="0" layoutInCell="1" allowOverlap="1">
                      <wp:simplePos x="0" y="0"/>
                      <wp:positionH relativeFrom="column">
                        <wp:posOffset>1764665</wp:posOffset>
                      </wp:positionH>
                      <wp:positionV relativeFrom="paragraph">
                        <wp:posOffset>1002665</wp:posOffset>
                      </wp:positionV>
                      <wp:extent cx="354965" cy="303530"/>
                      <wp:effectExtent l="0" t="0" r="0" b="1270"/>
                      <wp:wrapNone/>
                      <wp:docPr id="261" name="Text Box 14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71B8" w:rsidRDefault="00683442" w:rsidP="00E371B8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3" name="Picture 7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62" o:spid="_x0000_s1043" type="#_x0000_t202" style="position:absolute;margin-left:138.95pt;margin-top:78.95pt;width:27.95pt;height:23.9pt;z-index:2516449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7ZrAvAIAAMM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" filled="f" stroked="f">
                      <v:textbox>
                        <w:txbxContent>
                          <w:p w:rsidR="00E371B8" w:rsidRDefault="00683442" w:rsidP="00E371B8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3" name="Picture 7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3904" behindDoc="0" locked="0" layoutInCell="1" allowOverlap="1">
                      <wp:simplePos x="0" y="0"/>
                      <wp:positionH relativeFrom="column">
                        <wp:posOffset>764540</wp:posOffset>
                      </wp:positionH>
                      <wp:positionV relativeFrom="paragraph">
                        <wp:posOffset>840740</wp:posOffset>
                      </wp:positionV>
                      <wp:extent cx="354965" cy="266700"/>
                      <wp:effectExtent l="0" t="0" r="0" b="0"/>
                      <wp:wrapNone/>
                      <wp:docPr id="260" name="Text Box 14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71B8" w:rsidRDefault="00683442" w:rsidP="00E371B8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2" name="Picture 7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61" o:spid="_x0000_s1044" type="#_x0000_t202" style="position:absolute;margin-left:60.2pt;margin-top:66.2pt;width:27.95pt;height:21pt;z-index:2516439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" filled="f" stroked="f">
                      <v:textbox style="mso-fit-shape-to-text:t">
                        <w:txbxContent>
                          <w:p w:rsidR="00E371B8" w:rsidRDefault="00683442" w:rsidP="00E371B8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2" name="Picture 7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2880" behindDoc="0" locked="0" layoutInCell="1" allowOverlap="1">
                      <wp:simplePos x="0" y="0"/>
                      <wp:positionH relativeFrom="column">
                        <wp:posOffset>694690</wp:posOffset>
                      </wp:positionH>
                      <wp:positionV relativeFrom="paragraph">
                        <wp:posOffset>384175</wp:posOffset>
                      </wp:positionV>
                      <wp:extent cx="354965" cy="266700"/>
                      <wp:effectExtent l="0" t="635" r="635" b="0"/>
                      <wp:wrapNone/>
                      <wp:docPr id="259" name="Text Box 14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71B8" w:rsidRDefault="00683442" w:rsidP="00E371B8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1" name="Picture 7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60" o:spid="_x0000_s1045" type="#_x0000_t202" style="position:absolute;margin-left:54.7pt;margin-top:30.25pt;width:27.95pt;height:21pt;z-index:2516428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" filled="f" stroked="f">
                      <v:textbox style="mso-fit-shape-to-text:t">
                        <w:txbxContent>
                          <w:p w:rsidR="00E371B8" w:rsidRDefault="00683442" w:rsidP="00E371B8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1" name="Picture 7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371B8" w:rsidRPr="001E2ACF">
              <w:rPr>
                <w:position w:val="-136"/>
              </w:rPr>
              <w:object w:dxaOrig="4320" w:dyaOrig="2840">
                <v:shape id="_x0000_i1045" type="#_x0000_t75" style="width:3in;height:142pt" o:ole="">
                  <v:imagedata r:id="rId46" o:title=""/>
                </v:shape>
                <o:OLEObject Type="Embed" ProgID="Equation.DSMT4" ShapeID="_x0000_i1045" DrawAspect="Content" ObjectID="_1526712845" r:id="rId47"/>
              </w:object>
            </w:r>
          </w:p>
        </w:tc>
      </w:tr>
      <w:tr w:rsidR="00A4729F">
        <w:tblPrEx>
          <w:tblCellMar>
            <w:top w:w="0" w:type="dxa"/>
            <w:bottom w:w="0" w:type="dxa"/>
          </w:tblCellMar>
        </w:tblPrEx>
        <w:trPr>
          <w:trHeight w:val="2878"/>
        </w:trPr>
        <w:tc>
          <w:tcPr>
            <w:tcW w:w="886" w:type="dxa"/>
            <w:tcBorders>
              <w:top w:val="single" w:sz="8" w:space="0" w:color="auto"/>
            </w:tcBorders>
          </w:tcPr>
          <w:p w:rsidR="00A4729F" w:rsidRDefault="00A4729F" w:rsidP="00B74559">
            <w:r>
              <w:fldChar w:fldCharType="begin"/>
            </w:r>
            <w:r>
              <w:instrText xml:space="preserve"> MACROBUTTON MTEditEquationSection2 </w:instrText>
            </w:r>
            <w:r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</w:p>
          <w:p w:rsidR="00A4729F" w:rsidRDefault="00A4729F" w:rsidP="00B74559">
            <w:r>
              <w:t>7)</w:t>
            </w:r>
          </w:p>
          <w:p w:rsidR="00A4729F" w:rsidRDefault="00A4729F" w:rsidP="00B74559"/>
          <w:p w:rsidR="00A4729F" w:rsidRDefault="00A4729F" w:rsidP="00B74559"/>
          <w:p w:rsidR="00A4729F" w:rsidRDefault="00A4729F" w:rsidP="00B74559"/>
          <w:p w:rsidR="00A4729F" w:rsidRDefault="00A4729F" w:rsidP="00B74559">
            <w:r w:rsidRPr="001E2ACF">
              <w:rPr>
                <w:position w:val="-6"/>
              </w:rPr>
              <w:object w:dxaOrig="300" w:dyaOrig="279">
                <v:shape id="_x0000_i1046" type="#_x0000_t75" style="width:15pt;height:13.95pt" o:ole="">
                  <v:imagedata r:id="rId48" o:title=""/>
                </v:shape>
                <o:OLEObject Type="Embed" ProgID="Equation.DSMT4" ShapeID="_x0000_i1046" DrawAspect="Content" ObjectID="_1526712846" r:id="rId49"/>
              </w:object>
            </w:r>
          </w:p>
          <w:p w:rsidR="00A4729F" w:rsidRDefault="00A4729F" w:rsidP="00B74559"/>
        </w:tc>
        <w:tc>
          <w:tcPr>
            <w:tcW w:w="2174" w:type="dxa"/>
            <w:gridSpan w:val="4"/>
            <w:tcBorders>
              <w:top w:val="single" w:sz="8" w:space="0" w:color="auto"/>
            </w:tcBorders>
          </w:tcPr>
          <w:p w:rsidR="00A4729F" w:rsidRDefault="00A4729F" w:rsidP="00C669CE">
            <w:pPr>
              <w:tabs>
                <w:tab w:val="left" w:pos="1332"/>
              </w:tabs>
            </w:pPr>
          </w:p>
          <w:p w:rsidR="00A4729F" w:rsidRDefault="00683442" w:rsidP="00B74559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5952" behindDoc="0" locked="0" layoutInCell="1" allowOverlap="1">
                      <wp:simplePos x="0" y="0"/>
                      <wp:positionH relativeFrom="column">
                        <wp:posOffset>923290</wp:posOffset>
                      </wp:positionH>
                      <wp:positionV relativeFrom="paragraph">
                        <wp:posOffset>336550</wp:posOffset>
                      </wp:positionV>
                      <wp:extent cx="354965" cy="303530"/>
                      <wp:effectExtent l="0" t="1270" r="635" b="0"/>
                      <wp:wrapNone/>
                      <wp:docPr id="258" name="Text Box 14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71B8" w:rsidRDefault="00683442" w:rsidP="00E371B8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4" name="Picture 7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63" o:spid="_x0000_s1046" type="#_x0000_t202" style="position:absolute;margin-left:72.7pt;margin-top:26.5pt;width:27.95pt;height:23.9pt;z-index:2516459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" filled="f" stroked="f">
                      <v:textbox>
                        <w:txbxContent>
                          <w:p w:rsidR="00E371B8" w:rsidRDefault="00683442" w:rsidP="00E371B8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4" name="Picture 7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4729F" w:rsidRPr="001E2ACF">
              <w:rPr>
                <w:position w:val="-76"/>
              </w:rPr>
              <w:object w:dxaOrig="1620" w:dyaOrig="1640">
                <v:shape id="_x0000_i1047" type="#_x0000_t75" style="width:79.3pt;height:80.3pt" o:ole="">
                  <v:imagedata r:id="rId50" o:title=""/>
                </v:shape>
                <o:OLEObject Type="Embed" ProgID="Equation.DSMT4" ShapeID="_x0000_i1047" DrawAspect="Content" ObjectID="_1526712847" r:id="rId51"/>
              </w:object>
            </w:r>
          </w:p>
        </w:tc>
        <w:tc>
          <w:tcPr>
            <w:tcW w:w="6752" w:type="dxa"/>
            <w:gridSpan w:val="3"/>
            <w:tcBorders>
              <w:top w:val="single" w:sz="8" w:space="0" w:color="auto"/>
            </w:tcBorders>
          </w:tcPr>
          <w:p w:rsidR="00A4729F" w:rsidRDefault="00A4729F" w:rsidP="00C669CE">
            <w:pPr>
              <w:tabs>
                <w:tab w:val="left" w:pos="1332"/>
              </w:tabs>
            </w:pPr>
          </w:p>
          <w:p w:rsidR="00A4729F" w:rsidRDefault="00683442" w:rsidP="00C669CE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>
                      <wp:simplePos x="0" y="0"/>
                      <wp:positionH relativeFrom="column">
                        <wp:posOffset>841375</wp:posOffset>
                      </wp:positionH>
                      <wp:positionV relativeFrom="paragraph">
                        <wp:posOffset>1249680</wp:posOffset>
                      </wp:positionV>
                      <wp:extent cx="354965" cy="303530"/>
                      <wp:effectExtent l="0" t="0" r="0" b="1270"/>
                      <wp:wrapNone/>
                      <wp:docPr id="257" name="Text Box 14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71B8" w:rsidRDefault="00683442" w:rsidP="00E371B8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9" name="Picture 7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68" o:spid="_x0000_s1047" type="#_x0000_t202" style="position:absolute;margin-left:66.25pt;margin-top:98.4pt;width:27.95pt;height:23.9pt;z-index:2516510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" filled="f" stroked="f">
                      <v:textbox>
                        <w:txbxContent>
                          <w:p w:rsidR="00E371B8" w:rsidRDefault="00683442" w:rsidP="00E371B8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9" name="Picture 7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0048" behindDoc="0" locked="0" layoutInCell="1" allowOverlap="1">
                      <wp:simplePos x="0" y="0"/>
                      <wp:positionH relativeFrom="column">
                        <wp:posOffset>1412875</wp:posOffset>
                      </wp:positionH>
                      <wp:positionV relativeFrom="paragraph">
                        <wp:posOffset>792480</wp:posOffset>
                      </wp:positionV>
                      <wp:extent cx="354965" cy="303530"/>
                      <wp:effectExtent l="0" t="0" r="0" b="1270"/>
                      <wp:wrapNone/>
                      <wp:docPr id="256" name="Text Box 14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71B8" w:rsidRDefault="00683442" w:rsidP="00E371B8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8" name="Picture 7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67" o:spid="_x0000_s1048" type="#_x0000_t202" style="position:absolute;margin-left:111.25pt;margin-top:62.4pt;width:27.95pt;height:23.9pt;z-index:2516500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vsORuwIAAMM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" filled="f" stroked="f">
                      <v:textbox>
                        <w:txbxContent>
                          <w:p w:rsidR="00E371B8" w:rsidRDefault="00683442" w:rsidP="00E371B8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8" name="Picture 7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9024" behindDoc="0" locked="0" layoutInCell="1" allowOverlap="1">
                      <wp:simplePos x="0" y="0"/>
                      <wp:positionH relativeFrom="column">
                        <wp:posOffset>1136650</wp:posOffset>
                      </wp:positionH>
                      <wp:positionV relativeFrom="paragraph">
                        <wp:posOffset>315595</wp:posOffset>
                      </wp:positionV>
                      <wp:extent cx="354965" cy="303530"/>
                      <wp:effectExtent l="0" t="0" r="0" b="1905"/>
                      <wp:wrapNone/>
                      <wp:docPr id="255" name="Text Box 14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71B8" w:rsidRDefault="00683442" w:rsidP="00E371B8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7" name="Picture 7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66" o:spid="_x0000_s1049" type="#_x0000_t202" style="position:absolute;margin-left:89.5pt;margin-top:24.85pt;width:27.95pt;height:23.9pt;z-index:2516490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" filled="f" stroked="f">
                      <v:textbox>
                        <w:txbxContent>
                          <w:p w:rsidR="00E371B8" w:rsidRDefault="00683442" w:rsidP="00E371B8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7" name="Picture 7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8000" behindDoc="0" locked="0" layoutInCell="1" allowOverlap="1">
                      <wp:simplePos x="0" y="0"/>
                      <wp:positionH relativeFrom="column">
                        <wp:posOffset>1755775</wp:posOffset>
                      </wp:positionH>
                      <wp:positionV relativeFrom="paragraph">
                        <wp:posOffset>448945</wp:posOffset>
                      </wp:positionV>
                      <wp:extent cx="354965" cy="303530"/>
                      <wp:effectExtent l="0" t="0" r="0" b="1905"/>
                      <wp:wrapNone/>
                      <wp:docPr id="254" name="Text Box 14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71B8" w:rsidRDefault="00683442" w:rsidP="00E371B8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6" name="Picture 7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65" o:spid="_x0000_s1050" type="#_x0000_t202" style="position:absolute;margin-left:138.25pt;margin-top:35.35pt;width:27.95pt;height:23.9pt;z-index:2516480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" filled="f" stroked="f">
                      <v:textbox>
                        <w:txbxContent>
                          <w:p w:rsidR="00E371B8" w:rsidRDefault="00683442" w:rsidP="00E371B8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6" name="Picture 7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46976" behindDoc="0" locked="0" layoutInCell="1" allowOverlap="1">
                      <wp:simplePos x="0" y="0"/>
                      <wp:positionH relativeFrom="column">
                        <wp:posOffset>1069975</wp:posOffset>
                      </wp:positionH>
                      <wp:positionV relativeFrom="paragraph">
                        <wp:posOffset>-8255</wp:posOffset>
                      </wp:positionV>
                      <wp:extent cx="354965" cy="303530"/>
                      <wp:effectExtent l="0" t="0" r="0" b="1905"/>
                      <wp:wrapNone/>
                      <wp:docPr id="253" name="Text Box 14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71B8" w:rsidRDefault="00683442" w:rsidP="00E371B8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75" name="Picture 7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64" o:spid="_x0000_s1051" type="#_x0000_t202" style="position:absolute;margin-left:84.25pt;margin-top:-.65pt;width:27.95pt;height:23.9pt;z-index:2516469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jH+uwIAAMM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" filled="f" stroked="f">
                      <v:textbox>
                        <w:txbxContent>
                          <w:p w:rsidR="00E371B8" w:rsidRDefault="00683442" w:rsidP="00E371B8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75" name="Picture 7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4729F" w:rsidRPr="00595BE6">
              <w:rPr>
                <w:position w:val="-116"/>
              </w:rPr>
              <w:object w:dxaOrig="3000" w:dyaOrig="2439">
                <v:shape id="_x0000_i1048" type="#_x0000_t75" style="width:146.85pt;height:119.4pt" o:ole="">
                  <v:imagedata r:id="rId52" o:title=""/>
                </v:shape>
                <o:OLEObject Type="Embed" ProgID="Equation.DSMT4" ShapeID="_x0000_i1048" DrawAspect="Content" ObjectID="_1526712848" r:id="rId53"/>
              </w:object>
            </w:r>
          </w:p>
        </w:tc>
      </w:tr>
      <w:tr w:rsidR="00A4729F">
        <w:tblPrEx>
          <w:tblCellMar>
            <w:top w:w="0" w:type="dxa"/>
            <w:bottom w:w="0" w:type="dxa"/>
          </w:tblCellMar>
        </w:tblPrEx>
        <w:trPr>
          <w:trHeight w:val="1735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A4729F" w:rsidRDefault="00A4729F" w:rsidP="00B74559"/>
          <w:p w:rsidR="00A4729F" w:rsidRDefault="00A4729F" w:rsidP="00B74559">
            <w:r>
              <w:t>8)</w:t>
            </w:r>
          </w:p>
          <w:p w:rsidR="00A4729F" w:rsidRDefault="00A4729F" w:rsidP="00B74559"/>
          <w:p w:rsidR="00A4729F" w:rsidRDefault="00A4729F" w:rsidP="00B74559"/>
          <w:p w:rsidR="00A4729F" w:rsidRDefault="00781C16" w:rsidP="00B74559">
            <w:r w:rsidRPr="00781C16">
              <w:rPr>
                <w:position w:val="-6"/>
              </w:rPr>
              <w:object w:dxaOrig="300" w:dyaOrig="279">
                <v:shape id="_x0000_i1049" type="#_x0000_t75" style="width:15pt;height:13.95pt" o:ole="">
                  <v:imagedata r:id="rId54" o:title=""/>
                </v:shape>
                <o:OLEObject Type="Embed" ProgID="Equation.DSMT4" ShapeID="_x0000_i1049" DrawAspect="Content" ObjectID="_1526712849" r:id="rId55"/>
              </w:object>
            </w:r>
          </w:p>
        </w:tc>
        <w:tc>
          <w:tcPr>
            <w:tcW w:w="2174" w:type="dxa"/>
            <w:gridSpan w:val="4"/>
            <w:tcBorders>
              <w:top w:val="single" w:sz="8" w:space="0" w:color="auto"/>
              <w:bottom w:val="single" w:sz="8" w:space="0" w:color="auto"/>
            </w:tcBorders>
          </w:tcPr>
          <w:p w:rsidR="00A4729F" w:rsidRDefault="00683442" w:rsidP="00B74559">
            <w:pPr>
              <w:tabs>
                <w:tab w:val="left" w:pos="1332"/>
              </w:tabs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>
                      <wp:simplePos x="0" y="0"/>
                      <wp:positionH relativeFrom="column">
                        <wp:posOffset>694690</wp:posOffset>
                      </wp:positionH>
                      <wp:positionV relativeFrom="paragraph">
                        <wp:posOffset>159385</wp:posOffset>
                      </wp:positionV>
                      <wp:extent cx="354965" cy="303530"/>
                      <wp:effectExtent l="0" t="3175" r="635" b="0"/>
                      <wp:wrapNone/>
                      <wp:docPr id="252" name="Text Box 14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71B8" w:rsidRDefault="00683442" w:rsidP="00E371B8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0" name="Picture 8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69" o:spid="_x0000_s1052" type="#_x0000_t202" style="position:absolute;margin-left:54.7pt;margin-top:12.55pt;width:27.95pt;height:23.9pt;z-index:2516520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5Gb5uwIAAMM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" filled="f" stroked="f">
                      <v:textbox>
                        <w:txbxContent>
                          <w:p w:rsidR="00E371B8" w:rsidRDefault="00683442" w:rsidP="00E371B8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0" name="Picture 8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A4729F" w:rsidRDefault="00A4729F" w:rsidP="00A4729F">
            <w:pPr>
              <w:tabs>
                <w:tab w:val="left" w:pos="1332"/>
              </w:tabs>
            </w:pPr>
            <w:r w:rsidRPr="00A4729F">
              <w:rPr>
                <w:position w:val="-62"/>
              </w:rPr>
              <w:object w:dxaOrig="1820" w:dyaOrig="1359">
                <v:shape id="_x0000_i1050" type="#_x0000_t75" style="width:89.1pt;height:66.5pt" o:ole="">
                  <v:imagedata r:id="rId56" o:title=""/>
                </v:shape>
                <o:OLEObject Type="Embed" ProgID="Equation.DSMT4" ShapeID="_x0000_i1050" DrawAspect="Content" ObjectID="_1526712850" r:id="rId57"/>
              </w:object>
            </w:r>
          </w:p>
          <w:p w:rsidR="00A4729F" w:rsidRDefault="00A4729F" w:rsidP="00DF0056"/>
          <w:p w:rsidR="00A4729F" w:rsidRDefault="00A4729F" w:rsidP="00DF0056"/>
          <w:p w:rsidR="00A4729F" w:rsidRDefault="00A4729F" w:rsidP="00DF0056"/>
        </w:tc>
        <w:tc>
          <w:tcPr>
            <w:tcW w:w="6752" w:type="dxa"/>
            <w:gridSpan w:val="3"/>
            <w:tcBorders>
              <w:top w:val="single" w:sz="8" w:space="0" w:color="auto"/>
              <w:bottom w:val="single" w:sz="8" w:space="0" w:color="auto"/>
            </w:tcBorders>
          </w:tcPr>
          <w:p w:rsidR="00A4729F" w:rsidRDefault="00683442" w:rsidP="00DF0056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1184275</wp:posOffset>
                      </wp:positionH>
                      <wp:positionV relativeFrom="paragraph">
                        <wp:posOffset>43180</wp:posOffset>
                      </wp:positionV>
                      <wp:extent cx="354965" cy="303530"/>
                      <wp:effectExtent l="0" t="1270" r="0" b="0"/>
                      <wp:wrapNone/>
                      <wp:docPr id="251" name="Text Box 14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71B8" w:rsidRDefault="00683442" w:rsidP="00E371B8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2" name="Picture 8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71" o:spid="_x0000_s1053" type="#_x0000_t202" style="position:absolute;margin-left:93.25pt;margin-top:3.4pt;width:27.95pt;height:23.9pt;z-index:2516541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" filled="f" stroked="f">
                      <v:textbox>
                        <w:txbxContent>
                          <w:p w:rsidR="00E371B8" w:rsidRDefault="00683442" w:rsidP="00E371B8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2" name="Picture 8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>
                      <wp:simplePos x="0" y="0"/>
                      <wp:positionH relativeFrom="column">
                        <wp:posOffset>317500</wp:posOffset>
                      </wp:positionH>
                      <wp:positionV relativeFrom="paragraph">
                        <wp:posOffset>24130</wp:posOffset>
                      </wp:positionV>
                      <wp:extent cx="354965" cy="303530"/>
                      <wp:effectExtent l="0" t="1270" r="0" b="0"/>
                      <wp:wrapNone/>
                      <wp:docPr id="250" name="Text Box 14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71B8" w:rsidRDefault="00683442" w:rsidP="00E371B8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1" name="Picture 8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70" o:spid="_x0000_s1054" type="#_x0000_t202" style="position:absolute;margin-left:25pt;margin-top:1.9pt;width:27.95pt;height:23.9pt;z-index:2516531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" filled="f" stroked="f">
                      <v:textbox>
                        <w:txbxContent>
                          <w:p w:rsidR="00E371B8" w:rsidRDefault="00683442" w:rsidP="00E371B8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1" name="Picture 8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A4729F" w:rsidRPr="00DF0056" w:rsidRDefault="00683442" w:rsidP="00DF0056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727075</wp:posOffset>
                      </wp:positionH>
                      <wp:positionV relativeFrom="paragraph">
                        <wp:posOffset>781050</wp:posOffset>
                      </wp:positionV>
                      <wp:extent cx="354965" cy="303530"/>
                      <wp:effectExtent l="0" t="0" r="0" b="1270"/>
                      <wp:wrapNone/>
                      <wp:docPr id="249" name="Text Box 14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71B8" w:rsidRDefault="00683442" w:rsidP="00E371B8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5" name="Picture 8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74" o:spid="_x0000_s1055" type="#_x0000_t202" style="position:absolute;margin-left:57.25pt;margin-top:61.5pt;width:27.95pt;height:23.9pt;z-index:2516572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" filled="f" stroked="f">
                      <v:textbox>
                        <w:txbxContent>
                          <w:p w:rsidR="00E371B8" w:rsidRDefault="00683442" w:rsidP="00E371B8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5" name="Picture 8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1412875</wp:posOffset>
                      </wp:positionH>
                      <wp:positionV relativeFrom="paragraph">
                        <wp:posOffset>438150</wp:posOffset>
                      </wp:positionV>
                      <wp:extent cx="354965" cy="303530"/>
                      <wp:effectExtent l="0" t="0" r="0" b="1270"/>
                      <wp:wrapNone/>
                      <wp:docPr id="248" name="Text Box 14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71B8" w:rsidRDefault="00683442" w:rsidP="00E371B8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4" name="Picture 8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73" o:spid="_x0000_s1056" type="#_x0000_t202" style="position:absolute;margin-left:111.25pt;margin-top:34.5pt;width:27.95pt;height:23.9pt;z-index:2516561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" filled="f" stroked="f">
                      <v:textbox>
                        <w:txbxContent>
                          <w:p w:rsidR="00E371B8" w:rsidRDefault="00683442" w:rsidP="00E371B8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4" name="Picture 8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2212975</wp:posOffset>
                      </wp:positionH>
                      <wp:positionV relativeFrom="paragraph">
                        <wp:posOffset>95250</wp:posOffset>
                      </wp:positionV>
                      <wp:extent cx="354965" cy="303530"/>
                      <wp:effectExtent l="0" t="0" r="0" b="1270"/>
                      <wp:wrapNone/>
                      <wp:docPr id="247" name="Text Box 14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71B8" w:rsidRDefault="00683442" w:rsidP="00E371B8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83" name="Picture 8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8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72" o:spid="_x0000_s1057" type="#_x0000_t202" style="position:absolute;margin-left:174.25pt;margin-top:7.5pt;width:27.95pt;height:23.9pt;z-index:2516551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" filled="f" stroked="f">
                      <v:textbox>
                        <w:txbxContent>
                          <w:p w:rsidR="00E371B8" w:rsidRDefault="00683442" w:rsidP="00E371B8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83" name="Picture 8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4729F" w:rsidRPr="00A4729F">
              <w:rPr>
                <w:position w:val="-80"/>
              </w:rPr>
              <w:object w:dxaOrig="3580" w:dyaOrig="1719">
                <v:shape id="_x0000_i1051" type="#_x0000_t75" style="width:175.25pt;height:84.15pt" o:ole="">
                  <v:imagedata r:id="rId58" o:title=""/>
                </v:shape>
                <o:OLEObject Type="Embed" ProgID="Equation.DSMT4" ShapeID="_x0000_i1051" DrawAspect="Content" ObjectID="_1526712851" r:id="rId59"/>
              </w:object>
            </w:r>
          </w:p>
        </w:tc>
      </w:tr>
      <w:tr w:rsidR="00A4729F">
        <w:tblPrEx>
          <w:tblCellMar>
            <w:top w:w="0" w:type="dxa"/>
            <w:bottom w:w="0" w:type="dxa"/>
          </w:tblCellMar>
        </w:tblPrEx>
        <w:trPr>
          <w:trHeight w:val="3155"/>
        </w:trPr>
        <w:tc>
          <w:tcPr>
            <w:tcW w:w="886" w:type="dxa"/>
            <w:tcBorders>
              <w:top w:val="single" w:sz="8" w:space="0" w:color="auto"/>
              <w:bottom w:val="single" w:sz="8" w:space="0" w:color="auto"/>
            </w:tcBorders>
          </w:tcPr>
          <w:p w:rsidR="00A4729F" w:rsidRDefault="00A4729F" w:rsidP="00B74559"/>
          <w:p w:rsidR="00A4729F" w:rsidRDefault="00A4729F" w:rsidP="00B74559">
            <w:r>
              <w:t>9)</w:t>
            </w:r>
          </w:p>
          <w:p w:rsidR="00A4729F" w:rsidRDefault="00A4729F" w:rsidP="00B74559"/>
          <w:p w:rsidR="00A4729F" w:rsidRDefault="00A4729F" w:rsidP="00B74559"/>
          <w:p w:rsidR="00A4729F" w:rsidRDefault="00A4729F" w:rsidP="00B74559"/>
          <w:p w:rsidR="00A4729F" w:rsidRDefault="00A4729F" w:rsidP="00B74559"/>
          <w:p w:rsidR="00A4729F" w:rsidRDefault="00781C16" w:rsidP="00B74559">
            <w:r w:rsidRPr="001E18B6">
              <w:rPr>
                <w:position w:val="-6"/>
              </w:rPr>
              <w:object w:dxaOrig="300" w:dyaOrig="279">
                <v:shape id="_x0000_i1077" type="#_x0000_t75" style="width:15pt;height:13.95pt" o:ole="">
                  <v:imagedata r:id="rId60" o:title=""/>
                </v:shape>
                <o:OLEObject Type="Embed" ProgID="Equation.DSMT4" ShapeID="_x0000_i1077" DrawAspect="Content" ObjectID="_1526712852" r:id="rId61"/>
              </w:object>
            </w:r>
          </w:p>
        </w:tc>
        <w:tc>
          <w:tcPr>
            <w:tcW w:w="2894" w:type="dxa"/>
            <w:gridSpan w:val="5"/>
            <w:tcBorders>
              <w:top w:val="single" w:sz="8" w:space="0" w:color="auto"/>
              <w:bottom w:val="single" w:sz="8" w:space="0" w:color="auto"/>
            </w:tcBorders>
          </w:tcPr>
          <w:p w:rsidR="00E371B8" w:rsidRDefault="00E371B8" w:rsidP="00A4729F">
            <w:pPr>
              <w:tabs>
                <w:tab w:val="left" w:pos="1332"/>
              </w:tabs>
              <w:jc w:val="both"/>
            </w:pPr>
          </w:p>
          <w:p w:rsidR="00A4729F" w:rsidRDefault="00A4729F" w:rsidP="00A4729F">
            <w:pPr>
              <w:tabs>
                <w:tab w:val="left" w:pos="1332"/>
              </w:tabs>
              <w:jc w:val="both"/>
            </w:pPr>
            <w:r>
              <w:t>Electric cost</w:t>
            </w:r>
          </w:p>
          <w:p w:rsidR="00A4729F" w:rsidRDefault="00683442" w:rsidP="00A4729F">
            <w:pPr>
              <w:tabs>
                <w:tab w:val="left" w:pos="1332"/>
              </w:tabs>
              <w:jc w:val="both"/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736600</wp:posOffset>
                      </wp:positionH>
                      <wp:positionV relativeFrom="paragraph">
                        <wp:posOffset>1216660</wp:posOffset>
                      </wp:positionV>
                      <wp:extent cx="354965" cy="303530"/>
                      <wp:effectExtent l="635" t="0" r="0" b="3810"/>
                      <wp:wrapNone/>
                      <wp:docPr id="246" name="Text Box 14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A062D" w:rsidRDefault="00683442" w:rsidP="006A062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98" name="Picture 19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9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78" o:spid="_x0000_s1058" type="#_x0000_t202" style="position:absolute;left:0;text-align:left;margin-left:58pt;margin-top:95.8pt;width:27.95pt;height:23.9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" filled="f" stroked="f">
                      <v:textbox>
                        <w:txbxContent>
                          <w:p w:rsidR="006A062D" w:rsidRDefault="00683442" w:rsidP="006A062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98" name="Picture 19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9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422400</wp:posOffset>
                      </wp:positionH>
                      <wp:positionV relativeFrom="paragraph">
                        <wp:posOffset>873760</wp:posOffset>
                      </wp:positionV>
                      <wp:extent cx="354965" cy="303530"/>
                      <wp:effectExtent l="635" t="0" r="0" b="3810"/>
                      <wp:wrapNone/>
                      <wp:docPr id="245" name="Text Box 14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A062D" w:rsidRDefault="00683442" w:rsidP="006A062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99" name="Picture 19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9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77" o:spid="_x0000_s1059" type="#_x0000_t202" style="position:absolute;left:0;text-align:left;margin-left:112pt;margin-top:68.8pt;width:27.95pt;height:23.9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" filled="f" stroked="f">
                      <v:textbox>
                        <w:txbxContent>
                          <w:p w:rsidR="006A062D" w:rsidRDefault="00683442" w:rsidP="006A062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99" name="Picture 19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9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735965</wp:posOffset>
                      </wp:positionH>
                      <wp:positionV relativeFrom="paragraph">
                        <wp:posOffset>647700</wp:posOffset>
                      </wp:positionV>
                      <wp:extent cx="354965" cy="303530"/>
                      <wp:effectExtent l="0" t="0" r="0" b="1270"/>
                      <wp:wrapNone/>
                      <wp:docPr id="244" name="Text Box 14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A062D" w:rsidRDefault="00683442" w:rsidP="006A062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200" name="Picture 20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0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76" o:spid="_x0000_s1060" type="#_x0000_t202" style="position:absolute;left:0;text-align:left;margin-left:57.95pt;margin-top:51pt;width:27.95pt;height:23.9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WNrcvAIAAMM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" filled="f" stroked="f">
                      <v:textbox>
                        <w:txbxContent>
                          <w:p w:rsidR="006A062D" w:rsidRDefault="00683442" w:rsidP="006A062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200" name="Picture 20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0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808990</wp:posOffset>
                      </wp:positionH>
                      <wp:positionV relativeFrom="paragraph">
                        <wp:posOffset>189865</wp:posOffset>
                      </wp:positionV>
                      <wp:extent cx="354965" cy="303530"/>
                      <wp:effectExtent l="0" t="0" r="635" b="1905"/>
                      <wp:wrapNone/>
                      <wp:docPr id="243" name="Text Box 14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A062D" w:rsidRDefault="00683442" w:rsidP="006A062D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201" name="Picture 20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0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75" o:spid="_x0000_s1061" type="#_x0000_t202" style="position:absolute;left:0;text-align:left;margin-left:63.7pt;margin-top:14.95pt;width:27.95pt;height:23.9pt;z-index:2516582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" filled="f" stroked="f">
                      <v:textbox>
                        <w:txbxContent>
                          <w:p w:rsidR="006A062D" w:rsidRDefault="00683442" w:rsidP="006A062D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201" name="Picture 20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0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4729F" w:rsidRPr="00A4729F">
              <w:rPr>
                <w:position w:val="-112"/>
              </w:rPr>
              <w:object w:dxaOrig="2400" w:dyaOrig="2360">
                <v:shape id="_x0000_i1076" type="#_x0000_t75" style="width:117.5pt;height:115.5pt" o:ole="">
                  <v:imagedata r:id="rId62" o:title=""/>
                </v:shape>
                <o:OLEObject Type="Embed" ProgID="Equation.DSMT4" ShapeID="_x0000_i1076" DrawAspect="Content" ObjectID="_1526712853" r:id="rId63"/>
              </w:object>
            </w:r>
          </w:p>
        </w:tc>
        <w:tc>
          <w:tcPr>
            <w:tcW w:w="6032" w:type="dxa"/>
            <w:gridSpan w:val="2"/>
            <w:tcBorders>
              <w:top w:val="single" w:sz="8" w:space="0" w:color="auto"/>
              <w:bottom w:val="single" w:sz="8" w:space="0" w:color="auto"/>
            </w:tcBorders>
          </w:tcPr>
          <w:p w:rsidR="00E371B8" w:rsidRDefault="00E371B8" w:rsidP="00A4729F">
            <w:pPr>
              <w:tabs>
                <w:tab w:val="left" w:pos="1332"/>
              </w:tabs>
              <w:jc w:val="both"/>
            </w:pPr>
          </w:p>
          <w:p w:rsidR="00A4729F" w:rsidRDefault="00683442" w:rsidP="00A4729F">
            <w:pPr>
              <w:tabs>
                <w:tab w:val="left" w:pos="1332"/>
              </w:tabs>
              <w:jc w:val="both"/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1250950</wp:posOffset>
                      </wp:positionH>
                      <wp:positionV relativeFrom="paragraph">
                        <wp:posOffset>86995</wp:posOffset>
                      </wp:positionV>
                      <wp:extent cx="354965" cy="303530"/>
                      <wp:effectExtent l="0" t="0" r="0" b="3810"/>
                      <wp:wrapNone/>
                      <wp:docPr id="242" name="Text Box 14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D5CAA" w:rsidRDefault="00683442" w:rsidP="000D5CA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202" name="Picture 20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0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80" o:spid="_x0000_s1062" type="#_x0000_t202" style="position:absolute;left:0;text-align:left;margin-left:98.5pt;margin-top:6.85pt;width:27.95pt;height:23.9pt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" filled="f" stroked="f">
                      <v:textbox>
                        <w:txbxContent>
                          <w:p w:rsidR="000D5CAA" w:rsidRDefault="00683442" w:rsidP="000D5CA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202" name="Picture 20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0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850900</wp:posOffset>
                      </wp:positionH>
                      <wp:positionV relativeFrom="paragraph">
                        <wp:posOffset>39370</wp:posOffset>
                      </wp:positionV>
                      <wp:extent cx="354965" cy="303530"/>
                      <wp:effectExtent l="0" t="0" r="0" b="3810"/>
                      <wp:wrapNone/>
                      <wp:docPr id="241" name="Text Box 14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D5CAA" w:rsidRDefault="00683442" w:rsidP="000D5CA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203" name="Picture 20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0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79" o:spid="_x0000_s1063" type="#_x0000_t202" style="position:absolute;left:0;text-align:left;margin-left:67pt;margin-top:3.1pt;width:27.95pt;height:23.9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" filled="f" stroked="f">
                      <v:textbox>
                        <w:txbxContent>
                          <w:p w:rsidR="000D5CAA" w:rsidRDefault="00683442" w:rsidP="000D5CA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203" name="Picture 20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0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4729F">
              <w:t>Kerosene cost</w:t>
            </w:r>
          </w:p>
          <w:p w:rsidR="00A4729F" w:rsidRDefault="00683442" w:rsidP="00A4729F">
            <w:pPr>
              <w:tabs>
                <w:tab w:val="left" w:pos="1332"/>
              </w:tabs>
              <w:jc w:val="both"/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955675</wp:posOffset>
                      </wp:positionH>
                      <wp:positionV relativeFrom="paragraph">
                        <wp:posOffset>533400</wp:posOffset>
                      </wp:positionV>
                      <wp:extent cx="354965" cy="303530"/>
                      <wp:effectExtent l="0" t="0" r="0" b="1270"/>
                      <wp:wrapNone/>
                      <wp:docPr id="240" name="Text Box 14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D5CAA" w:rsidRDefault="00683442" w:rsidP="000D5CA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204" name="Picture 20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0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82" o:spid="_x0000_s1064" type="#_x0000_t202" style="position:absolute;left:0;text-align:left;margin-left:75.25pt;margin-top:42pt;width:27.95pt;height:23.9pt;z-index:2516654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" filled="f" stroked="f">
                      <v:textbox>
                        <w:txbxContent>
                          <w:p w:rsidR="000D5CAA" w:rsidRDefault="00683442" w:rsidP="000D5CA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204" name="Picture 20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0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841375</wp:posOffset>
                      </wp:positionH>
                      <wp:positionV relativeFrom="paragraph">
                        <wp:posOffset>304800</wp:posOffset>
                      </wp:positionV>
                      <wp:extent cx="354965" cy="303530"/>
                      <wp:effectExtent l="0" t="0" r="0" b="1270"/>
                      <wp:wrapNone/>
                      <wp:docPr id="239" name="Text Box 14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D5CAA" w:rsidRDefault="00683442" w:rsidP="000D5CA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205" name="Picture 20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0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81" o:spid="_x0000_s1065" type="#_x0000_t202" style="position:absolute;left:0;text-align:left;margin-left:66.25pt;margin-top:24pt;width:27.95pt;height:23.9pt;z-index:2516643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" filled="f" stroked="f">
                      <v:textbox>
                        <w:txbxContent>
                          <w:p w:rsidR="000D5CAA" w:rsidRDefault="00683442" w:rsidP="000D5CA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205" name="Picture 20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0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4729F" w:rsidRPr="00A4729F">
              <w:rPr>
                <w:position w:val="-42"/>
              </w:rPr>
              <w:object w:dxaOrig="3140" w:dyaOrig="960">
                <v:shape id="_x0000_i1074" type="#_x0000_t75" style="width:153.7pt;height:47pt" o:ole="">
                  <v:imagedata r:id="rId64" o:title=""/>
                </v:shape>
                <o:OLEObject Type="Embed" ProgID="Equation.DSMT4" ShapeID="_x0000_i1074" DrawAspect="Content" ObjectID="_1526712854" r:id="rId65"/>
              </w:object>
            </w:r>
          </w:p>
          <w:p w:rsidR="00A4729F" w:rsidRDefault="00683442" w:rsidP="00A4729F">
            <w:pPr>
              <w:tabs>
                <w:tab w:val="left" w:pos="1332"/>
              </w:tabs>
              <w:jc w:val="both"/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1870075</wp:posOffset>
                      </wp:positionH>
                      <wp:positionV relativeFrom="paragraph">
                        <wp:posOffset>48260</wp:posOffset>
                      </wp:positionV>
                      <wp:extent cx="354965" cy="303530"/>
                      <wp:effectExtent l="0" t="0" r="0" b="3810"/>
                      <wp:wrapNone/>
                      <wp:docPr id="238" name="Text Box 14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D5CAA" w:rsidRDefault="00683442" w:rsidP="000D5CA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206" name="Picture 20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0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83" o:spid="_x0000_s1066" type="#_x0000_t202" style="position:absolute;left:0;text-align:left;margin-left:147.25pt;margin-top:3.8pt;width:27.95pt;height:23.9pt;z-index:2516664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" filled="f" stroked="f">
                      <v:textbox>
                        <w:txbxContent>
                          <w:p w:rsidR="000D5CAA" w:rsidRDefault="00683442" w:rsidP="000D5CA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206" name="Picture 20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0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A4729F" w:rsidRDefault="00A4729F" w:rsidP="00A4729F">
            <w:pPr>
              <w:tabs>
                <w:tab w:val="left" w:pos="1332"/>
              </w:tabs>
              <w:jc w:val="both"/>
            </w:pPr>
            <w:r>
              <w:t>savings = $14.43-$8.00=</w:t>
            </w:r>
            <w:r w:rsidRPr="00A4729F">
              <w:rPr>
                <w:position w:val="-12"/>
              </w:rPr>
              <w:object w:dxaOrig="700" w:dyaOrig="400">
                <v:shape id="_x0000_i1075" type="#_x0000_t75" style="width:34.25pt;height:19.6pt" o:ole="">
                  <v:imagedata r:id="rId66" o:title=""/>
                </v:shape>
                <o:OLEObject Type="Embed" ProgID="Equation.DSMT4" ShapeID="_x0000_i1075" DrawAspect="Content" ObjectID="_1526712855" r:id="rId67"/>
              </w:object>
            </w:r>
          </w:p>
          <w:p w:rsidR="00781C16" w:rsidRDefault="00781C16" w:rsidP="00A4729F">
            <w:pPr>
              <w:tabs>
                <w:tab w:val="left" w:pos="1332"/>
              </w:tabs>
              <w:jc w:val="both"/>
            </w:pPr>
          </w:p>
          <w:p w:rsidR="00781C16" w:rsidRDefault="00781C16" w:rsidP="00A4729F">
            <w:pPr>
              <w:tabs>
                <w:tab w:val="left" w:pos="1332"/>
              </w:tabs>
              <w:jc w:val="both"/>
            </w:pPr>
          </w:p>
          <w:p w:rsidR="00781C16" w:rsidRDefault="00781C16" w:rsidP="00A4729F">
            <w:pPr>
              <w:tabs>
                <w:tab w:val="left" w:pos="1332"/>
              </w:tabs>
              <w:jc w:val="both"/>
            </w:pPr>
          </w:p>
        </w:tc>
      </w:tr>
      <w:tr w:rsidR="00781C16">
        <w:tblPrEx>
          <w:tblCellMar>
            <w:top w:w="0" w:type="dxa"/>
            <w:bottom w:w="0" w:type="dxa"/>
          </w:tblCellMar>
        </w:tblPrEx>
        <w:trPr>
          <w:trHeight w:val="1575"/>
        </w:trPr>
        <w:tc>
          <w:tcPr>
            <w:tcW w:w="886" w:type="dxa"/>
            <w:vMerge w:val="restart"/>
            <w:tcBorders>
              <w:top w:val="single" w:sz="8" w:space="0" w:color="auto"/>
            </w:tcBorders>
          </w:tcPr>
          <w:p w:rsidR="00781C16" w:rsidRDefault="00781C16" w:rsidP="00B74559"/>
          <w:p w:rsidR="00781C16" w:rsidRDefault="00781C16" w:rsidP="00B74559">
            <w:r>
              <w:t xml:space="preserve">10) </w:t>
            </w:r>
          </w:p>
          <w:p w:rsidR="00DF4983" w:rsidRDefault="00DF4983" w:rsidP="00B74559"/>
          <w:p w:rsidR="00DF4983" w:rsidRDefault="00DF4983" w:rsidP="00B74559"/>
          <w:p w:rsidR="00DF4983" w:rsidRDefault="00DF4983" w:rsidP="00B74559"/>
          <w:p w:rsidR="00DF4983" w:rsidRDefault="00DF4983" w:rsidP="00B74559"/>
          <w:p w:rsidR="00DF4983" w:rsidRDefault="00DF4983" w:rsidP="00B74559"/>
          <w:p w:rsidR="00DF4983" w:rsidRDefault="00DF4983" w:rsidP="00B74559"/>
          <w:p w:rsidR="00DF4983" w:rsidRDefault="00DF4983" w:rsidP="00B74559"/>
          <w:p w:rsidR="00DF4983" w:rsidRDefault="00DF4983" w:rsidP="00B74559">
            <w:r w:rsidRPr="001E18B6">
              <w:rPr>
                <w:position w:val="-6"/>
              </w:rPr>
              <w:object w:dxaOrig="300" w:dyaOrig="279">
                <v:shape id="_x0000_i1052" type="#_x0000_t75" style="width:15pt;height:13.95pt" o:ole="">
                  <v:imagedata r:id="rId68" o:title=""/>
                </v:shape>
                <o:OLEObject Type="Embed" ProgID="Equation.DSMT4" ShapeID="_x0000_i1052" DrawAspect="Content" ObjectID="_1526712856" r:id="rId69"/>
              </w:object>
            </w:r>
          </w:p>
        </w:tc>
        <w:tc>
          <w:tcPr>
            <w:tcW w:w="1454" w:type="dxa"/>
            <w:gridSpan w:val="2"/>
            <w:tcBorders>
              <w:top w:val="single" w:sz="8" w:space="0" w:color="auto"/>
            </w:tcBorders>
          </w:tcPr>
          <w:p w:rsidR="00781C16" w:rsidRDefault="00781C16" w:rsidP="00A4729F">
            <w:pPr>
              <w:tabs>
                <w:tab w:val="left" w:pos="1332"/>
              </w:tabs>
              <w:jc w:val="both"/>
            </w:pPr>
          </w:p>
          <w:p w:rsidR="00781C16" w:rsidRDefault="00781C16" w:rsidP="00A4729F">
            <w:pPr>
              <w:tabs>
                <w:tab w:val="left" w:pos="1332"/>
              </w:tabs>
              <w:jc w:val="both"/>
            </w:pPr>
            <w:r>
              <w:t xml:space="preserve">Find </w:t>
            </w:r>
            <w:r w:rsidRPr="00781C16">
              <w:rPr>
                <w:position w:val="-12"/>
              </w:rPr>
              <w:object w:dxaOrig="520" w:dyaOrig="360">
                <v:shape id="_x0000_i1053" type="#_x0000_t75" style="width:26pt;height:18pt" o:ole="">
                  <v:imagedata r:id="rId70" o:title=""/>
                </v:shape>
                <o:OLEObject Type="Embed" ProgID="Equation.DSMT4" ShapeID="_x0000_i1053" DrawAspect="Content" ObjectID="_1526712857" r:id="rId71"/>
              </w:object>
            </w:r>
          </w:p>
        </w:tc>
        <w:tc>
          <w:tcPr>
            <w:tcW w:w="7472" w:type="dxa"/>
            <w:gridSpan w:val="5"/>
            <w:tcBorders>
              <w:top w:val="single" w:sz="8" w:space="0" w:color="auto"/>
            </w:tcBorders>
          </w:tcPr>
          <w:p w:rsidR="000A52EB" w:rsidRDefault="000A52EB" w:rsidP="00A4729F">
            <w:pPr>
              <w:tabs>
                <w:tab w:val="left" w:pos="1332"/>
              </w:tabs>
              <w:jc w:val="both"/>
            </w:pPr>
            <w:r>
              <w:t xml:space="preserve">                                                       </w:t>
            </w:r>
            <w:r w:rsidRPr="000A52EB">
              <w:rPr>
                <w:position w:val="-6"/>
              </w:rPr>
              <w:object w:dxaOrig="2659" w:dyaOrig="279">
                <v:shape id="_x0000_i1054" type="#_x0000_t75" style="width:132.95pt;height:13.95pt" o:ole="">
                  <v:imagedata r:id="rId72" o:title=""/>
                </v:shape>
                <o:OLEObject Type="Embed" ProgID="Equation.DSMT4" ShapeID="_x0000_i1054" DrawAspect="Content" ObjectID="_1526712858" r:id="rId73"/>
              </w:object>
            </w:r>
            <w:r w:rsidR="00683442"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2400" behindDoc="0" locked="0" layoutInCell="1" allowOverlap="1">
                      <wp:simplePos x="0" y="0"/>
                      <wp:positionH relativeFrom="column">
                        <wp:posOffset>1755775</wp:posOffset>
                      </wp:positionH>
                      <wp:positionV relativeFrom="paragraph">
                        <wp:posOffset>153670</wp:posOffset>
                      </wp:positionV>
                      <wp:extent cx="342900" cy="228600"/>
                      <wp:effectExtent l="47625" t="13970" r="9525" b="52705"/>
                      <wp:wrapNone/>
                      <wp:docPr id="237" name="Line 13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342900" cy="228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366" o:spid="_x0000_s1026" style="position:absolute;flip:x;z-index:251622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8.25pt,12.1pt" to="165.25pt,3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">
                      <v:stroke endarrow="block"/>
                    </v:line>
                  </w:pict>
                </mc:Fallback>
              </mc:AlternateContent>
            </w:r>
          </w:p>
          <w:p w:rsidR="000A52EB" w:rsidRDefault="000A52EB" w:rsidP="00A4729F">
            <w:pPr>
              <w:tabs>
                <w:tab w:val="left" w:pos="1332"/>
              </w:tabs>
              <w:jc w:val="both"/>
              <w:rPr>
                <w:noProof/>
              </w:rPr>
            </w:pPr>
            <w:r>
              <w:t xml:space="preserve">                                                                </w:t>
            </w:r>
            <w:r w:rsidR="00683442"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21376" behindDoc="0" locked="0" layoutInCell="1" allowOverlap="1">
                      <wp:simplePos x="0" y="0"/>
                      <wp:positionH relativeFrom="column">
                        <wp:posOffset>41275</wp:posOffset>
                      </wp:positionH>
                      <wp:positionV relativeFrom="paragraph">
                        <wp:posOffset>92710</wp:posOffset>
                      </wp:positionV>
                      <wp:extent cx="3314700" cy="1031240"/>
                      <wp:effectExtent l="9525" t="0" r="9525" b="635"/>
                      <wp:wrapNone/>
                      <wp:docPr id="94" name="Group 13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314700" cy="1031240"/>
                                <a:chOff x="4320" y="1076"/>
                                <a:chExt cx="5220" cy="1624"/>
                              </a:xfrm>
                            </wpg:grpSpPr>
                            <wps:wsp>
                              <wps:cNvPr id="123" name="Line 1323"/>
                              <wps:cNvCnPr/>
                              <wps:spPr bwMode="auto">
                                <a:xfrm>
                                  <a:off x="4320" y="1854"/>
                                  <a:ext cx="580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" name="Line 1324"/>
                              <wps:cNvCnPr/>
                              <wps:spPr bwMode="auto">
                                <a:xfrm>
                                  <a:off x="4900" y="1557"/>
                                  <a:ext cx="0" cy="5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5" name="Line 1325"/>
                              <wps:cNvCnPr/>
                              <wps:spPr bwMode="auto">
                                <a:xfrm>
                                  <a:off x="4900" y="1557"/>
                                  <a:ext cx="290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" name="Line 1326"/>
                              <wps:cNvCnPr/>
                              <wps:spPr bwMode="auto">
                                <a:xfrm flipV="1">
                                  <a:off x="5190" y="1409"/>
                                  <a:ext cx="145" cy="1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" name="Line 1327"/>
                              <wps:cNvCnPr/>
                              <wps:spPr bwMode="auto">
                                <a:xfrm>
                                  <a:off x="5335" y="1409"/>
                                  <a:ext cx="145" cy="2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2" name="Line 1328"/>
                              <wps:cNvCnPr/>
                              <wps:spPr bwMode="auto">
                                <a:xfrm flipV="1">
                                  <a:off x="5480" y="1409"/>
                                  <a:ext cx="145" cy="2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3" name="Line 1329"/>
                              <wps:cNvCnPr/>
                              <wps:spPr bwMode="auto">
                                <a:xfrm>
                                  <a:off x="5625" y="1409"/>
                                  <a:ext cx="145" cy="2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4" name="Line 1330"/>
                              <wps:cNvCnPr/>
                              <wps:spPr bwMode="auto">
                                <a:xfrm flipV="1">
                                  <a:off x="5770" y="1557"/>
                                  <a:ext cx="145" cy="1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5" name="Line 1331"/>
                              <wps:cNvCnPr/>
                              <wps:spPr bwMode="auto">
                                <a:xfrm>
                                  <a:off x="5915" y="1557"/>
                                  <a:ext cx="290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6" name="Line 1332"/>
                              <wps:cNvCnPr/>
                              <wps:spPr bwMode="auto">
                                <a:xfrm flipV="1">
                                  <a:off x="6205" y="1409"/>
                                  <a:ext cx="145" cy="1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7" name="Line 1333"/>
                              <wps:cNvCnPr/>
                              <wps:spPr bwMode="auto">
                                <a:xfrm>
                                  <a:off x="6350" y="1409"/>
                                  <a:ext cx="145" cy="2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7" name="Line 1334"/>
                              <wps:cNvCnPr/>
                              <wps:spPr bwMode="auto">
                                <a:xfrm flipV="1">
                                  <a:off x="6495" y="1409"/>
                                  <a:ext cx="145" cy="2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8" name="Line 1335"/>
                              <wps:cNvCnPr/>
                              <wps:spPr bwMode="auto">
                                <a:xfrm>
                                  <a:off x="6640" y="1409"/>
                                  <a:ext cx="145" cy="2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9" name="Line 1336"/>
                              <wps:cNvCnPr/>
                              <wps:spPr bwMode="auto">
                                <a:xfrm flipV="1">
                                  <a:off x="6785" y="1557"/>
                                  <a:ext cx="145" cy="1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0" name="Line 1337"/>
                              <wps:cNvCnPr/>
                              <wps:spPr bwMode="auto">
                                <a:xfrm>
                                  <a:off x="6930" y="1557"/>
                                  <a:ext cx="290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1" name="Line 1338"/>
                              <wps:cNvCnPr/>
                              <wps:spPr bwMode="auto">
                                <a:xfrm flipV="1">
                                  <a:off x="7220" y="1409"/>
                                  <a:ext cx="145" cy="1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2" name="Line 1339"/>
                              <wps:cNvCnPr/>
                              <wps:spPr bwMode="auto">
                                <a:xfrm>
                                  <a:off x="7365" y="1409"/>
                                  <a:ext cx="145" cy="2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3" name="Line 1340"/>
                              <wps:cNvCnPr/>
                              <wps:spPr bwMode="auto">
                                <a:xfrm flipV="1">
                                  <a:off x="7510" y="1409"/>
                                  <a:ext cx="145" cy="2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4" name="Line 1341"/>
                              <wps:cNvCnPr/>
                              <wps:spPr bwMode="auto">
                                <a:xfrm>
                                  <a:off x="7655" y="1409"/>
                                  <a:ext cx="145" cy="2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5" name="Line 1342"/>
                              <wps:cNvCnPr/>
                              <wps:spPr bwMode="auto">
                                <a:xfrm flipV="1">
                                  <a:off x="7800" y="1557"/>
                                  <a:ext cx="145" cy="1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6" name="Line 1343"/>
                              <wps:cNvCnPr/>
                              <wps:spPr bwMode="auto">
                                <a:xfrm>
                                  <a:off x="4900" y="2152"/>
                                  <a:ext cx="101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7" name="Line 1344"/>
                              <wps:cNvCnPr/>
                              <wps:spPr bwMode="auto">
                                <a:xfrm flipV="1">
                                  <a:off x="5915" y="2003"/>
                                  <a:ext cx="145" cy="14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8" name="Line 1345"/>
                              <wps:cNvCnPr/>
                              <wps:spPr bwMode="auto">
                                <a:xfrm>
                                  <a:off x="6060" y="2003"/>
                                  <a:ext cx="145" cy="2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9" name="Line 1346"/>
                              <wps:cNvCnPr/>
                              <wps:spPr bwMode="auto">
                                <a:xfrm flipV="1">
                                  <a:off x="6205" y="2003"/>
                                  <a:ext cx="145" cy="2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0" name="Line 1347"/>
                              <wps:cNvCnPr/>
                              <wps:spPr bwMode="auto">
                                <a:xfrm>
                                  <a:off x="6350" y="2003"/>
                                  <a:ext cx="145" cy="2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1" name="Line 1348"/>
                              <wps:cNvCnPr/>
                              <wps:spPr bwMode="auto">
                                <a:xfrm flipV="1">
                                  <a:off x="6495" y="2152"/>
                                  <a:ext cx="145" cy="1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2" name="Line 1349"/>
                              <wps:cNvCnPr/>
                              <wps:spPr bwMode="auto">
                                <a:xfrm>
                                  <a:off x="6640" y="2152"/>
                                  <a:ext cx="17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3" name="Line 1350"/>
                              <wps:cNvCnPr/>
                              <wps:spPr bwMode="auto">
                                <a:xfrm>
                                  <a:off x="7945" y="1557"/>
                                  <a:ext cx="435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4" name="Line 1351"/>
                              <wps:cNvCnPr/>
                              <wps:spPr bwMode="auto">
                                <a:xfrm>
                                  <a:off x="8380" y="1557"/>
                                  <a:ext cx="0" cy="5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5" name="Line 1352"/>
                              <wps:cNvCnPr/>
                              <wps:spPr bwMode="auto">
                                <a:xfrm>
                                  <a:off x="8380" y="1854"/>
                                  <a:ext cx="290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6" name="Line 1353"/>
                              <wps:cNvCnPr/>
                              <wps:spPr bwMode="auto">
                                <a:xfrm flipV="1">
                                  <a:off x="8670" y="1706"/>
                                  <a:ext cx="145" cy="1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7" name="Line 1354"/>
                              <wps:cNvCnPr/>
                              <wps:spPr bwMode="auto">
                                <a:xfrm>
                                  <a:off x="8815" y="1706"/>
                                  <a:ext cx="145" cy="2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8" name="Line 1355"/>
                              <wps:cNvCnPr/>
                              <wps:spPr bwMode="auto">
                                <a:xfrm flipV="1">
                                  <a:off x="8960" y="1706"/>
                                  <a:ext cx="145" cy="2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9" name="Line 1356"/>
                              <wps:cNvCnPr/>
                              <wps:spPr bwMode="auto">
                                <a:xfrm>
                                  <a:off x="9105" y="1706"/>
                                  <a:ext cx="145" cy="2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0" name="Line 1357"/>
                              <wps:cNvCnPr/>
                              <wps:spPr bwMode="auto">
                                <a:xfrm flipV="1">
                                  <a:off x="9250" y="1854"/>
                                  <a:ext cx="145" cy="14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1" name="Line 1358"/>
                              <wps:cNvCnPr/>
                              <wps:spPr bwMode="auto">
                                <a:xfrm>
                                  <a:off x="9395" y="1854"/>
                                  <a:ext cx="145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2" name="Rectangle 13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00" y="1078"/>
                                  <a:ext cx="435" cy="2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0A52EB" w:rsidRDefault="000A52EB" w:rsidP="000A52EB">
                                    <w:pPr>
                                      <w:jc w:val="center"/>
                                    </w:pPr>
                                    <w:r>
                                      <w:t xml:space="preserve">2 </w:t>
                                    </w:r>
                                    <w:r>
                                      <w:rPr>
                                        <w:rFonts w:ascii="Symbol" w:hAnsi="Symbol"/>
                                      </w:rPr>
                                      <w:t>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233" name="Rectangle 13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00" y="1076"/>
                                  <a:ext cx="540" cy="3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0A52EB" w:rsidRDefault="000A52EB" w:rsidP="000A52EB">
                                    <w:pPr>
                                      <w:jc w:val="center"/>
                                    </w:pPr>
                                    <w:r>
                                      <w:t>14</w:t>
                                    </w:r>
                                    <w:r>
                                      <w:rPr>
                                        <w:rFonts w:ascii="Symbol" w:hAnsi="Symbol"/>
                                      </w:rPr>
                                      <w:t></w:t>
                                    </w:r>
                                    <w:r>
                                      <w:t xml:space="preserve"> </w:t>
                                    </w:r>
                                    <w:r>
                                      <w:rPr>
                                        <w:rFonts w:ascii="Symbol" w:hAnsi="Symbol"/>
                                      </w:rPr>
                                      <w:t>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234" name="Rectangle 13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380" y="1076"/>
                                  <a:ext cx="540" cy="3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0A52EB" w:rsidRDefault="000A52EB" w:rsidP="000A52EB">
                                    <w:pPr>
                                      <w:jc w:val="center"/>
                                    </w:pPr>
                                    <w:r>
                                      <w:t xml:space="preserve">15 </w:t>
                                    </w:r>
                                    <w:r>
                                      <w:rPr>
                                        <w:rFonts w:ascii="Symbol" w:hAnsi="Symbol"/>
                                      </w:rPr>
                                      <w:t>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235" name="Rectangle 13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60" y="2300"/>
                                  <a:ext cx="600" cy="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0A52EB" w:rsidRDefault="000A52EB" w:rsidP="000A52EB">
                                    <w:pPr>
                                      <w:jc w:val="center"/>
                                    </w:pPr>
                                    <w:r>
                                      <w:t xml:space="preserve">30 </w:t>
                                    </w:r>
                                    <w:r>
                                      <w:rPr>
                                        <w:rFonts w:ascii="Symbol" w:hAnsi="Symbol"/>
                                      </w:rPr>
                                      <w:t>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  <wps:wsp>
                              <wps:cNvPr id="236" name="Rectangle 13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820" y="1258"/>
                                  <a:ext cx="435" cy="2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0A52EB" w:rsidRDefault="000A52EB" w:rsidP="000A52EB">
                                    <w:pPr>
                                      <w:jc w:val="center"/>
                                    </w:pPr>
                                    <w:r>
                                      <w:t xml:space="preserve">5 </w:t>
                                    </w:r>
                                    <w:r>
                                      <w:rPr>
                                        <w:rFonts w:ascii="Symbol" w:hAnsi="Symbol"/>
                                      </w:rPr>
                                      <w:t>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365" o:spid="_x0000_s1067" style="position:absolute;left:0;text-align:left;margin-left:3.25pt;margin-top:7.3pt;width:261pt;height:81.2pt;z-index:251621376" coordorigin="4320,1076" coordsize="5220,16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">
                      <v:line id="Line 1323" o:spid="_x0000_s1068" style="position:absolute;visibility:visible;mso-wrap-style:square" from="4320,1854" to="4900,1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RIPsEAAADcAAAADwAAAGRycy9kb3ducmV2LnhtbERPS4vCMBC+C/6HMII3TVVY1moUEQU9&#10;bBdfeB2asS02k9JE2/33G0HwNh/fc+bL1pTiSbUrLCsYDSMQxKnVBWcKzqft4BuE88gaS8uk4I8c&#10;LBfdzhxjbRs+0PPoMxFC2MWoIPe+iqV0aU4G3dBWxIG72dqgD7DOpK6xCeGmlOMo+pIGCw4NOVa0&#10;zim9Hx9GQWK3B938TPfp9HrbJJfd45eviVL9XruagfDU+o/47d7pMH88gdcz4QK5+A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SJEg+wQAAANwAAAAPAAAAAAAAAAAAAAAA&#10;AKECAABkcnMvZG93bnJldi54bWxQSwUGAAAAAAQABAD5AAAAjwMAAAAA&#10;" strokeweight="1pt">
                        <v:stroke startarrowwidth="narrow" startarrowlength="long" endarrowwidth="narrow" endarrowlength="long"/>
                      </v:line>
                      <v:line id="Line 1324" o:spid="_x0000_s1069" style="position:absolute;visibility:visible;mso-wrap-style:square" from="4900,1557" to="4900,21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3QSsEAAADcAAAADwAAAGRycy9kb3ducmV2LnhtbERPS4vCMBC+C/6HMII3TRVZ1moUEQU9&#10;bBdfeB2asS02k9JE2/33G0HwNh/fc+bL1pTiSbUrLCsYDSMQxKnVBWcKzqft4BuE88gaS8uk4I8c&#10;LBfdzhxjbRs+0PPoMxFC2MWoIPe+iqV0aU4G3dBWxIG72dqgD7DOpK6xCeGmlOMo+pIGCw4NOVa0&#10;zim9Hx9GQWK3B938TPfp9HrbJJfd45eviVL9XruagfDU+o/47d7pMH88gdcz4QK5+A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zdBKwQAAANwAAAAPAAAAAAAAAAAAAAAA&#10;AKECAABkcnMvZG93bnJldi54bWxQSwUGAAAAAAQABAD5AAAAjwMAAAAA&#10;" strokeweight="1pt">
                        <v:stroke startarrowwidth="narrow" startarrowlength="long" endarrowwidth="narrow" endarrowlength="long"/>
                      </v:line>
                      <v:line id="Line 1325" o:spid="_x0000_s1070" style="position:absolute;visibility:visible;mso-wrap-style:square" from="4900,1557" to="5190,15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F10cEAAADcAAAADwAAAGRycy9kb3ducmV2LnhtbERPS4vCMBC+C/6HMII3TRVc1moUEQU9&#10;bBdfeB2asS02k9JE2/33G0HwNh/fc+bL1pTiSbUrLCsYDSMQxKnVBWcKzqft4BuE88gaS8uk4I8c&#10;LBfdzhxjbRs+0PPoMxFC2MWoIPe+iqV0aU4G3dBWxIG72dqgD7DOpK6xCeGmlOMo+pIGCw4NOVa0&#10;zim9Hx9GQWK3B938TPfp9HrbJJfd45eviVL9XruagfDU+o/47d7pMH88gdcz4QK5+A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gXXRwQAAANwAAAAPAAAAAAAAAAAAAAAA&#10;AKECAABkcnMvZG93bnJldi54bWxQSwUGAAAAAAQABAD5AAAAjwMAAAAA&#10;" strokeweight="1pt">
                        <v:stroke startarrowwidth="narrow" startarrowlength="long" endarrowwidth="narrow" endarrowlength="long"/>
                      </v:line>
                      <v:line id="Line 1326" o:spid="_x0000_s1071" style="position:absolute;flip:y;visibility:visible;mso-wrap-style:square" from="5190,1409" to="5335,1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JTtMEAAADcAAAADwAAAGRycy9kb3ducmV2LnhtbERPTWvCQBC9F/oflil4kbqph1BSVxGh&#10;1IuiRvA6ZMckmJ1dslNN/31XELzN433ObDG4Tl2pj61nAx+TDBRx5W3LtYFj+f3+CSoKssXOMxn4&#10;owiL+evLDAvrb7yn60FqlUI4FmigEQmF1rFqyGGc+ECcuLPvHUqCfa1tj7cU7jo9zbJcO2w5NTQY&#10;aNVQdTn8OgM/Yb/e0Sk/ruTiyu14K6Ebb4wZvQ3LL1BCgzzFD/fapvnTHO7PpAv0/B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IlO0wQAAANwAAAAPAAAAAAAAAAAAAAAA&#10;AKECAABkcnMvZG93bnJldi54bWxQSwUGAAAAAAQABAD5AAAAjwMAAAAA&#10;" strokeweight="1pt">
                        <v:stroke startarrowwidth="narrow" startarrowlength="long" endarrowwidth="narrow" endarrowlength="long"/>
                      </v:line>
                      <v:line id="Line 1327" o:spid="_x0000_s1072" style="position:absolute;visibility:visible;mso-wrap-style:square" from="5335,1409" to="5480,1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9OPcEAAADcAAAADwAAAGRycy9kb3ducmV2LnhtbERPS4vCMBC+C/6HMII3TfXgrtUoIgp6&#10;2C6+8Do0Y1tsJqWJtvvvN4LgbT6+58yXrSnFk2pXWFYwGkYgiFOrC84UnE/bwTcI55E1lpZJwR85&#10;WC66nTnG2jZ8oOfRZyKEsItRQe59FUvp0pwMuqGtiAN3s7VBH2CdSV1jE8JNKcdRNJEGCw4NOVa0&#10;zim9Hx9GQWK3B938TPfp9HrbJJfd45eviVL9XruagfDU+o/47d7pMH/8Ba9nwgVy8Q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tH049wQAAANwAAAAPAAAAAAAAAAAAAAAA&#10;AKECAABkcnMvZG93bnJldi54bWxQSwUGAAAAAAQABAD5AAAAjwMAAAAA&#10;" strokeweight="1pt">
                        <v:stroke startarrowwidth="narrow" startarrowlength="long" endarrowwidth="narrow" endarrowlength="long"/>
                      </v:line>
                      <v:line id="Line 1328" o:spid="_x0000_s1073" style="position:absolute;flip:y;visibility:visible;mso-wrap-style:square" from="5480,1409" to="5625,1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acUMIAAADcAAAADwAAAGRycy9kb3ducmV2LnhtbERPTWvCQBC9F/wPywi9iG7qQWp0lSKU&#10;elE0Cl6H7DQJZmeX7FTTf+8WCt7m8T5nue5dq27UxcazgbdJBoq49LbhysD59Dl+BxUF2WLrmQz8&#10;UoT1avCyxNz6Ox/pVkilUgjHHA3UIiHXOpY1OYwTH4gT9+07h5JgV2nb4T2Fu1ZPs2ymHTacGmoM&#10;tKmpvBY/zsBXOG4PdJmdN3J1p/1oL6Ed7Yx5HfYfC1BCvTzF/+6tTfPnU/h7Jl2gV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KacUMIAAADcAAAADwAAAAAAAAAAAAAA&#10;AAChAgAAZHJzL2Rvd25yZXYueG1sUEsFBgAAAAAEAAQA+QAAAJADAAAAAA==&#10;" strokeweight="1pt">
                        <v:stroke startarrowwidth="narrow" startarrowlength="long" endarrowwidth="narrow" endarrowlength="long"/>
                      </v:line>
                      <v:line id="Line 1329" o:spid="_x0000_s1074" style="position:absolute;visibility:visible;mso-wrap-style:square" from="5625,1409" to="5770,1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uB2cMAAADcAAAADwAAAGRycy9kb3ducmV2LnhtbERPTWvCQBC9F/wPywje6qYtlCa6CUUM&#10;6MEUbYvXITsmwexsyG5M/PfdQqG3ebzPWWeTacWNetdYVvC0jEAQl1Y3XCn4+swf30A4j6yxtUwK&#10;7uQgS2cPa0y0HflIt5OvRAhhl6CC2vsukdKVNRl0S9sRB+5ie4M+wL6SuscxhJtWPkfRqzTYcGio&#10;saNNTeX1NBgFhc2PejzE+zI+X7bF92744HOh1GI+va9AeJr8v/jPvdNhfvwCv8+EC2T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GbgdnDAAAA3AAAAA8AAAAAAAAAAAAA&#10;AAAAoQIAAGRycy9kb3ducmV2LnhtbFBLBQYAAAAABAAEAPkAAACRAwAAAAA=&#10;" strokeweight="1pt">
                        <v:stroke startarrowwidth="narrow" startarrowlength="long" endarrowwidth="narrow" endarrowlength="long"/>
                      </v:line>
                      <v:line id="Line 1330" o:spid="_x0000_s1075" style="position:absolute;flip:y;visibility:visible;mso-wrap-style:square" from="5770,1557" to="5915,1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Ohv8IAAADcAAAADwAAAGRycy9kb3ducmV2LnhtbERPS2sCMRC+C/6HMIIX0WxLkXZrlCJI&#10;vVR8gddhM91d3EzCZtT13zcFwdt8fM+ZLTrXqCu1sfZs4GWSgSIuvK25NHA8rMbvoKIgW2w8k4E7&#10;RVjM+70Z5tbfeEfXvZQqhXDM0UAlEnKtY1GRwzjxgThxv751KAm2pbYt3lK4a/Rrlk21w5pTQ4WB&#10;lhUV5/3FGfgOu/WWTtPjUs7usBltJDSjH2OGg+7rE5RQJ0/xw722af7HG/w/ky7Q8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AOhv8IAAADcAAAADwAAAAAAAAAAAAAA&#10;AAChAgAAZHJzL2Rvd25yZXYueG1sUEsFBgAAAAAEAAQA+QAAAJADAAAAAA==&#10;" strokeweight="1pt">
                        <v:stroke startarrowwidth="narrow" startarrowlength="long" endarrowwidth="narrow" endarrowlength="long"/>
                      </v:line>
                      <v:line id="Line 1331" o:spid="_x0000_s1076" style="position:absolute;visibility:visible;mso-wrap-style:square" from="5915,1557" to="6205,15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68NsMAAADcAAAADwAAAGRycy9kb3ducmV2LnhtbERPTWvCQBC9F/wPywje6qaFlia6CUUM&#10;6MEUbYvXITsmwexsyG5M/PfdQqG3ebzPWWeTacWNetdYVvC0jEAQl1Y3XCn4+swf30A4j6yxtUwK&#10;7uQgS2cPa0y0HflIt5OvRAhhl6CC2vsukdKVNRl0S9sRB+5ie4M+wL6SuscxhJtWPkfRqzTYcGio&#10;saNNTeX1NBgFhc2PejzE+zI+X7bF92744HOh1GI+va9AeJr8v/jPvdNhfvwCv8+EC2T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E+vDbDAAAA3AAAAA8AAAAAAAAAAAAA&#10;AAAAoQIAAGRycy9kb3ducmV2LnhtbFBLBQYAAAAABAAEAPkAAACRAwAAAAA=&#10;" strokeweight="1pt">
                        <v:stroke startarrowwidth="narrow" startarrowlength="long" endarrowwidth="narrow" endarrowlength="long"/>
                      </v:line>
                      <v:line id="Line 1332" o:spid="_x0000_s1077" style="position:absolute;flip:y;visibility:visible;mso-wrap-style:square" from="6205,1409" to="6350,1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52aU8IAAADcAAAADwAAAGRycy9kb3ducmV2LnhtbERPS2vCQBC+F/wPywi9SN3YQ6jRVUSQ&#10;eqnUB/Q6ZMckmJ1dsqOm/74rCL3Nx/ec+bJ3rbpRFxvPBibjDBRx6W3DlYHTcfP2ASoKssXWMxn4&#10;pQjLxeBljoX1d97T7SCVSiEcCzRQi4RC61jW5DCOfSBO3Nl3DiXBrtK2w3sKd61+z7JcO2w4NdQY&#10;aF1TeTlcnYHPsN9+009+WsvFHXejnYR29GXM67BfzUAJ9fIvfrq3Ns2f5vB4Jl2gF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52aU8IAAADcAAAADwAAAAAAAAAAAAAA&#10;AAChAgAAZHJzL2Rvd25yZXYueG1sUEsFBgAAAAAEAAQA+QAAAJADAAAAAA==&#10;" strokeweight="1pt">
                        <v:stroke startarrowwidth="narrow" startarrowlength="long" endarrowwidth="narrow" endarrowlength="long"/>
                      </v:line>
                      <v:line id="Line 1333" o:spid="_x0000_s1078" style="position:absolute;visibility:visible;mso-wrap-style:square" from="6350,1409" to="6495,1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CH2sMAAADcAAAADwAAAGRycy9kb3ducmV2LnhtbERPTWvCQBC9F/wPywje6qY9tE10E4oY&#10;0IMp2havQ3ZMgtnZkN2Y+O+7hUJv83ifs84m04ob9a6xrOBpGYEgLq1uuFLw9Zk/voFwHllja5kU&#10;3MlBls4e1phoO/KRbidfiRDCLkEFtfddIqUrazLolrYjDtzF9gZ9gH0ldY9jCDetfI6iF2mw4dBQ&#10;Y0ebmsrraTAKCpsf9XiI92V8vmyL793wwedCqcV8el+B8DT5f/Gfe6fD/PgVfp8JF8j0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6gh9rDAAAA3AAAAA8AAAAAAAAAAAAA&#10;AAAAoQIAAGRycy9kb3ducmV2LnhtbFBLBQYAAAAABAAEAPkAAACRAwAAAAA=&#10;" strokeweight="1pt">
                        <v:stroke startarrowwidth="narrow" startarrowlength="long" endarrowwidth="narrow" endarrowlength="long"/>
                      </v:line>
                      <v:line id="Line 1334" o:spid="_x0000_s1079" style="position:absolute;flip:y;visibility:visible;mso-wrap-style:square" from="6495,1409" to="6640,1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7LM8QAAADcAAAADwAAAGRycy9kb3ducmV2LnhtbESPQWvCQBSE7wX/w/KEXkQ39WAlukoR&#10;Sr0oGgWvj+xrEsy+XbKvmv57t1DwOMzMN8xy3btW3aiLjWcDb5MMFHHpbcOVgfPpczwHFQXZYuuZ&#10;DPxShPVq8LLE3Po7H+lWSKUShGOOBmqRkGsdy5ocxokPxMn79p1DSbKrtO3wnuCu1dMsm2mHDaeF&#10;GgNtaiqvxY8z8BWO2wNdZueNXN1pP9pLaEc7Y16H/ccClFAvz/B/e2sNTLN3+DuTjoBeP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/sszxAAAANwAAAAPAAAAAAAAAAAA&#10;AAAAAKECAABkcnMvZG93bnJldi54bWxQSwUGAAAAAAQABAD5AAAAkgMAAAAA&#10;" strokeweight="1pt">
                        <v:stroke startarrowwidth="narrow" startarrowlength="long" endarrowwidth="narrow" endarrowlength="long"/>
                      </v:line>
                      <v:line id="Line 1335" o:spid="_x0000_s1080" style="position:absolute;visibility:visible;mso-wrap-style:square" from="6640,1409" to="6785,1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DnU8IAAADcAAAADwAAAGRycy9kb3ducmV2LnhtbERPTWvCQBC9F/wPyxR6azb1IDV1lVIU&#10;9NBIopLrkB2T0OxsyK5J/PfuoeDx8b5Xm8m0YqDeNZYVfEQxCOLS6oYrBefT7v0ThPPIGlvLpOBO&#10;Djbr2csKE21HzmjIfSVCCLsEFdTed4mUrqzJoItsRxy4q+0N+gD7SuoexxBuWjmP44U02HBoqLGj&#10;n5rKv/xmFKR2l+nxd3kol8V1m172tyMXqVJvr9P3FwhPk3+K/917rWAeh7XhTDgCcv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BDnU8IAAADcAAAADwAAAAAAAAAAAAAA&#10;AAChAgAAZHJzL2Rvd25yZXYueG1sUEsFBgAAAAAEAAQA+QAAAJADAAAAAA==&#10;" strokeweight="1pt">
                        <v:stroke startarrowwidth="narrow" startarrowlength="long" endarrowwidth="narrow" endarrowlength="long"/>
                      </v:line>
                      <v:line id="Line 1336" o:spid="_x0000_s1081" style="position:absolute;flip:y;visibility:visible;mso-wrap-style:square" from="6785,1557" to="6930,1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362sQAAADcAAAADwAAAGRycy9kb3ducmV2LnhtbESPQWvCQBSE7wX/w/KEXkQ39SA1ukoR&#10;Sr0oGgWvj+xrEsy+XbKvmv57t1DwOMzMN8xy3btW3aiLjWcDb5MMFHHpbcOVgfPpc/wOKgqyxdYz&#10;GfilCOvV4GWJufV3PtKtkEolCMccDdQiIdc6ljU5jBMfiJP37TuHkmRXadvhPcFdq6dZNtMOG04L&#10;NQba1FReix9n4Csctwe6zM4bubrTfrSX0I52xrwO+48FKKFenuH/9tYamGZz+DuTjoBeP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LfraxAAAANwAAAAPAAAAAAAAAAAA&#10;AAAAAKECAABkcnMvZG93bnJldi54bWxQSwUGAAAAAAQABAD5AAAAkgMAAAAA&#10;" strokeweight="1pt">
                        <v:stroke startarrowwidth="narrow" startarrowlength="long" endarrowwidth="narrow" endarrowlength="long"/>
                      </v:line>
                      <v:line id="Line 1337" o:spid="_x0000_s1082" style="position:absolute;visibility:visible;mso-wrap-style:square" from="6930,1557" to="7220,15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99iMAAAADcAAAADwAAAGRycy9kb3ducmV2LnhtbERPTYvCMBC9L/gfwgje1lQPi1ajiCi4&#10;BytWxevQjG2xmZQm2vrvzUHw+Hjf82VnKvGkxpWWFYyGEQjizOqScwXn0/Z3AsJ5ZI2VZVLwIgfL&#10;Re9njrG2LR/pmfpchBB2MSoovK9jKV1WkEE3tDVx4G62MegDbHKpG2xDuKnkOIr+pMGSQ0OBNa0L&#10;yu7pwyhI7Pao2/30P5teb5vksnsc+JooNeh3qxkIT53/ij/unVYwHoX54Uw4AnLx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e/fYjAAAAA3AAAAA8AAAAAAAAAAAAAAAAA&#10;oQIAAGRycy9kb3ducmV2LnhtbFBLBQYAAAAABAAEAPkAAACOAwAAAAA=&#10;" strokeweight="1pt">
                        <v:stroke startarrowwidth="narrow" startarrowlength="long" endarrowwidth="narrow" endarrowlength="long"/>
                      </v:line>
                      <v:line id="Line 1338" o:spid="_x0000_s1083" style="position:absolute;flip:y;visibility:visible;mso-wrap-style:square" from="7220,1409" to="7365,1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oJgAcQAAADcAAAADwAAAGRycy9kb3ducmV2LnhtbESPT2vCQBTE70K/w/IKXqRu4kEkukoR&#10;Sr0o/gOvj+xrEsy+XbKvGr+9KxR6HGbmN8xi1btW3aiLjWcD+TgDRVx623Bl4Hz6+piBioJssfVM&#10;Bh4UYbV8GyywsP7OB7odpVIJwrFAA7VIKLSOZU0O49gH4uT9+M6hJNlV2nZ4T3DX6kmWTbXDhtNC&#10;jYHWNZXX468z8B0Omz1dpue1XN1pN9pJaEdbY4bv/ecclFAv/+G/9sYamOQ5vM6kI6C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gmABxAAAANwAAAAPAAAAAAAAAAAA&#10;AAAAAKECAABkcnMvZG93bnJldi54bWxQSwUGAAAAAAQABAD5AAAAkgMAAAAA&#10;" strokeweight="1pt">
                        <v:stroke startarrowwidth="narrow" startarrowlength="long" endarrowwidth="narrow" endarrowlength="long"/>
                      </v:line>
                      <v:line id="Line 1339" o:spid="_x0000_s1084" style="position:absolute;visibility:visible;mso-wrap-style:square" from="7365,1409" to="7510,1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FGZMQAAADcAAAADwAAAGRycy9kb3ducmV2LnhtbESPT4vCMBTE74LfITzBm6b2IGs1yrIo&#10;6GEr/sPro3m2xealNNF2v/1GEDwOM/MbZrHqTCWe1LjSsoLJOAJBnFldcq7gfNqMvkA4j6yxskwK&#10;/sjBatnvLTDRtuUDPY8+FwHCLkEFhfd1IqXLCjLoxrYmDt7NNgZ9kE0udYNtgJtKxlE0lQZLDgsF&#10;1vRTUHY/PoyC1G4Ouv2d7bLZ9bZOL9vHnq+pUsNB9z0H4anzn/C7vdUK4kkMrzPhCMj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IUZkxAAAANwAAAAPAAAAAAAAAAAA&#10;AAAAAKECAABkcnMvZG93bnJldi54bWxQSwUGAAAAAAQABAD5AAAAkgMAAAAA&#10;" strokeweight="1pt">
                        <v:stroke startarrowwidth="narrow" startarrowlength="long" endarrowwidth="narrow" endarrowlength="long"/>
                      </v:line>
                      <v:line id="Line 1340" o:spid="_x0000_s1085" style="position:absolute;flip:y;visibility:visible;mso-wrap-style:square" from="7510,1409" to="7655,1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xb7cUAAADcAAAADwAAAGRycy9kb3ducmV2LnhtbESPX2vCQBDE34V+h2OFvki9aEEk9SIi&#10;lPpS8R/0dcltk5Dc3pHbavrtewXBx2FmfsOs1oPr1JX62Hg2MJtmoIhLbxuuDFzO7y9LUFGQLXae&#10;ycAvRVgXT6MV5tbf+EjXk1QqQTjmaKAWCbnWsazJYZz6QJy8b987lCT7StsebwnuOj3PsoV22HBa&#10;qDHQtqayPf04Ax/huDvQ1+Kyldad95O9hG7yaczzeNi8gRIa5BG+t3fWwHz2Cv9n0hHQx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Rxb7cUAAADcAAAADwAAAAAAAAAA&#10;AAAAAAChAgAAZHJzL2Rvd25yZXYueG1sUEsFBgAAAAAEAAQA+QAAAJMDAAAAAA==&#10;" strokeweight="1pt">
                        <v:stroke startarrowwidth="narrow" startarrowlength="long" endarrowwidth="narrow" endarrowlength="long"/>
                      </v:line>
                      <v:line id="Line 1341" o:spid="_x0000_s1086" style="position:absolute;visibility:visible;mso-wrap-style:square" from="7655,1409" to="7800,1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R7i8UAAADcAAAADwAAAGRycy9kb3ducmV2LnhtbESPQWvCQBSE74L/YXlCb7oxlFKjq4g0&#10;kB6aolW8PrLPJJh9G7Ibk/77bqHQ4zAz3zCb3Wga8aDO1ZYVLBcRCOLC6ppLBeevdP4KwnlkjY1l&#10;UvBNDnbb6WSDibYDH+lx8qUIEHYJKqi8bxMpXVGRQbewLXHwbrYz6IPsSqk7HALcNDKOohdpsOaw&#10;UGFLh4qK+6k3CnKbHvXwsXovVtfbW37J+k++5ko9zcb9GoSn0f+H/9qZVhAvn+H3TDgCcv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IR7i8UAAADcAAAADwAAAAAAAAAA&#10;AAAAAAChAgAAZHJzL2Rvd25yZXYueG1sUEsFBgAAAAAEAAQA+QAAAJMDAAAAAA==&#10;" strokeweight="1pt">
                        <v:stroke startarrowwidth="narrow" startarrowlength="long" endarrowwidth="narrow" endarrowlength="long"/>
                      </v:line>
                      <v:line id="Line 1342" o:spid="_x0000_s1087" style="position:absolute;flip:y;visibility:visible;mso-wrap-style:square" from="7800,1557" to="7945,1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lmAsUAAADcAAAADwAAAGRycy9kb3ducmV2LnhtbESPX2vCQBDE34V+h2OFvki9KFQk9SIi&#10;lPpS8R/0dcltk5Dc3pHbavrtewXBx2FmfsOs1oPr1JX62Hg2MJtmoIhLbxuuDFzO7y9LUFGQLXae&#10;ycAvRVgXT6MV5tbf+EjXk1QqQTjmaKAWCbnWsazJYZz6QJy8b987lCT7StsebwnuOj3PsoV22HBa&#10;qDHQtqayPf04Ax/huDvQ1+Kyldad95O9hG7yaczzeNi8gRIa5BG+t3fWwHz2Cv9n0hHQx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lmAsUAAADcAAAADwAAAAAAAAAA&#10;AAAAAAChAgAAZHJzL2Rvd25yZXYueG1sUEsFBgAAAAAEAAQA+QAAAJMDAAAAAA==&#10;" strokeweight="1pt">
                        <v:stroke startarrowwidth="narrow" startarrowlength="long" endarrowwidth="narrow" endarrowlength="long"/>
                      </v:line>
                      <v:line id="Line 1343" o:spid="_x0000_s1088" style="position:absolute;visibility:visible;mso-wrap-style:square" from="4900,2152" to="5915,2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xpAZ8MAAADcAAAADwAAAGRycy9kb3ducmV2LnhtbESPzarCMBSE9xd8h3AEd9dUF3KtRhFR&#10;0IUV/3B7aI5tsTkpTbT17W8EweUwM98w03lrSvGk2hWWFQz6EQji1OqCMwXn0/r3D4TzyBpLy6Tg&#10;RQ7ms87PFGNtGz7Q8+gzESDsYlSQe1/FUro0J4Oubyvi4N1sbdAHWWdS19gEuCnlMIpG0mDBYSHH&#10;ipY5pffjwyhI7Pqgm914m46vt1Vy2Tz2fE2U6nXbxQSEp9Z/w5/2RisYDkbwPhOOgJz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caQGfDAAAA3AAAAA8AAAAAAAAAAAAA&#10;AAAAoQIAAGRycy9kb3ducmV2LnhtbFBLBQYAAAAABAAEAPkAAACRAwAAAAA=&#10;" strokeweight="1pt">
                        <v:stroke startarrowwidth="narrow" startarrowlength="long" endarrowwidth="narrow" endarrowlength="long"/>
                      </v:line>
                      <v:line id="Line 1344" o:spid="_x0000_s1089" style="position:absolute;flip:y;visibility:visible;mso-wrap-style:square" from="5915,2003" to="6060,21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dd7sQAAADcAAAADwAAAGRycy9kb3ducmV2LnhtbESPQWvCQBSE74X+h+UJvUjd6MFKdBUR&#10;il4qGoVeH9lnEsy+XbJPTf99t1DwOMzMN8xi1btW3amLjWcD41EGirj0tuHKwPn0+T4DFQXZYuuZ&#10;DPxQhNXy9WWBufUPPtK9kEolCMccDdQiIdc6ljU5jCMfiJN38Z1DSbKrtO3wkeCu1ZMsm2qHDaeF&#10;GgNtaiqvxc0Z2Ibj7kDf0/NGru60H+4ltMMvY94G/XoOSqiXZ/i/vbMGJuMP+DuTjoBe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J13uxAAAANwAAAAPAAAAAAAAAAAA&#10;AAAAAKECAABkcnMvZG93bnJldi54bWxQSwUGAAAAAAQABAD5AAAAkgMAAAAA&#10;" strokeweight="1pt">
                        <v:stroke startarrowwidth="narrow" startarrowlength="long" endarrowwidth="narrow" endarrowlength="long"/>
                      </v:line>
                      <v:line id="Line 1345" o:spid="_x0000_s1090" style="position:absolute;visibility:visible;mso-wrap-style:square" from="6060,2003" to="6205,2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lxjsAAAADcAAAADwAAAGRycy9kb3ducmV2LnhtbERPTYvCMBC9L/gfwgje1lQPi1ajiCi4&#10;BytWxevQjG2xmZQm2vrvzUHw+Hjf82VnKvGkxpWWFYyGEQjizOqScwXn0/Z3AsJ5ZI2VZVLwIgfL&#10;Re9njrG2LR/pmfpchBB2MSoovK9jKV1WkEE3tDVx4G62MegDbHKpG2xDuKnkOIr+pMGSQ0OBNa0L&#10;yu7pwyhI7Pao2/30P5teb5vksnsc+JooNeh3qxkIT53/ij/unVYwHoW14Uw4AnLx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nJcY7AAAAA3AAAAA8AAAAAAAAAAAAAAAAA&#10;oQIAAGRycy9kb3ducmV2LnhtbFBLBQYAAAAABAAEAPkAAACOAwAAAAA=&#10;" strokeweight="1pt">
                        <v:stroke startarrowwidth="narrow" startarrowlength="long" endarrowwidth="narrow" endarrowlength="long"/>
                      </v:line>
                      <v:line id="Line 1346" o:spid="_x0000_s1091" style="position:absolute;flip:y;visibility:visible;mso-wrap-style:square" from="6205,2003" to="6350,2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RsB8QAAADcAAAADwAAAGRycy9kb3ducmV2LnhtbESPQWvCQBSE74X+h+UJvUjd6EFqdBUR&#10;il4qGoVeH9lnEsy+XbJPTf99t1DwOMzMN8xi1btW3amLjWcD41EGirj0tuHKwPn0+f4BKgqyxdYz&#10;GfihCKvl68sCc+sffKR7IZVKEI45GqhFQq51LGtyGEc+ECfv4juHkmRXadvhI8FdqydZNtUOG04L&#10;NQba1FRei5szsA3H3YG+p+eNXN1pP9xLaIdfxrwN+vUclFAvz/B/e2cNTMYz+DuTjoBe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9GwHxAAAANwAAAAPAAAAAAAAAAAA&#10;AAAAAKECAABkcnMvZG93bnJldi54bWxQSwUGAAAAAAQABAD5AAAAkgMAAAAA&#10;" strokeweight="1pt">
                        <v:stroke startarrowwidth="narrow" startarrowlength="long" endarrowwidth="narrow" endarrowlength="long"/>
                      </v:line>
                      <v:line id="Line 1347" o:spid="_x0000_s1092" style="position:absolute;visibility:visible;mso-wrap-style:square" from="6350,2003" to="6495,2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O3NcAAAADcAAAADwAAAGRycy9kb3ducmV2LnhtbERPy4rCMBTdD/gP4QruxtQuBq1GEVFw&#10;FlZ84fbSXNtic1OaaOvfm4Xg8nDes0VnKvGkxpWWFYyGEQjizOqScwXn0+Z3DMJ5ZI2VZVLwIgeL&#10;ee9nhom2LR/oefS5CCHsElRQeF8nUrqsIINuaGviwN1sY9AH2ORSN9iGcFPJOIr+pMGSQ0OBNa0K&#10;yu7Hh1GQ2s1Bt7vJfza53tbpZfvY8zVVatDvllMQnjr/FX/cW60gjsP8cCYcATl/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nTtzXAAAAA3AAAAA8AAAAAAAAAAAAAAAAA&#10;oQIAAGRycy9kb3ducmV2LnhtbFBLBQYAAAAABAAEAPkAAACOAwAAAAA=&#10;" strokeweight="1pt">
                        <v:stroke startarrowwidth="narrow" startarrowlength="long" endarrowwidth="narrow" endarrowlength="long"/>
                      </v:line>
                      <v:line id="Line 1348" o:spid="_x0000_s1093" style="position:absolute;flip:y;visibility:visible;mso-wrap-style:square" from="6495,2152" to="6640,2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6qvMQAAADcAAAADwAAAGRycy9kb3ducmV2LnhtbESPT2vCQBTE70K/w/KEXqRuzEEkuooI&#10;pV4q/gOvj+xrEsy+XbKvGr+9KxR6HGbmN8xi1btW3aiLjWcDk3EGirj0tuHKwPn0+TEDFQXZYuuZ&#10;DDwowmr5NlhgYf2dD3Q7SqUShGOBBmqRUGgdy5ocxrEPxMn78Z1DSbKrtO3wnuCu1XmWTbXDhtNC&#10;jYE2NZXX468z8BUO2z1dpueNXN1pN9pJaEffxrwP+/UclFAv/+G/9tYayPMJvM6kI6C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7qq8xAAAANwAAAAPAAAAAAAAAAAA&#10;AAAAAKECAABkcnMvZG93bnJldi54bWxQSwUGAAAAAAQABAD5AAAAkgMAAAAA&#10;" strokeweight="1pt">
                        <v:stroke startarrowwidth="narrow" startarrowlength="long" endarrowwidth="narrow" endarrowlength="long"/>
                      </v:line>
                      <v:line id="Line 1349" o:spid="_x0000_s1094" style="position:absolute;visibility:visible;mso-wrap-style:square" from="6640,2152" to="8380,2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2M2cQAAADcAAAADwAAAGRycy9kb3ducmV2LnhtbESPQYvCMBSE78L+h/AW9qbp9rBoNYos&#10;K7gHK1bF66N5tsXmpTTR1n9vBMHjMDPfMLNFb2pxo9ZVlhV8jyIQxLnVFRcKDvvVcAzCeWSNtWVS&#10;cCcHi/nHYIaJth3v6Jb5QgQIuwQVlN43iZQuL8mgG9mGOHhn2xr0QbaF1C12AW5qGUfRjzRYcVgo&#10;saHfkvJLdjUKUrva6W4z+c8np/Nfelxft3xKlfr67JdTEJ56/w6/2mutII5jeJ4JR0D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TYzZxAAAANwAAAAPAAAAAAAAAAAA&#10;AAAAAKECAABkcnMvZG93bnJldi54bWxQSwUGAAAAAAQABAD5AAAAkgMAAAAA&#10;" strokeweight="1pt">
                        <v:stroke startarrowwidth="narrow" startarrowlength="long" endarrowwidth="narrow" endarrowlength="long"/>
                      </v:line>
                      <v:line id="Line 1350" o:spid="_x0000_s1095" style="position:absolute;visibility:visible;mso-wrap-style:square" from="7945,1557" to="8380,15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EpQsQAAADcAAAADwAAAGRycy9kb3ducmV2LnhtbESPT4vCMBTE7wt+h/AWvK3pVhDtGmUR&#10;BT1Y8c/i9dE827LNS2mird/eCILHYWZ+w0znnanEjRpXWlbwPYhAEGdWl5wrOB1XX2MQziNrrCyT&#10;gjs5mM96H1NMtG15T7eDz0WAsEtQQeF9nUjpsoIMuoGtiYN3sY1BH2STS91gG+CmknEUjaTBksNC&#10;gTUtCsr+D1ejILWrvW63k002OV+W6d/6uuNzqlT/s/v9AeGp8+/wq73WCuJ4CM8z4QjI2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ASlCxAAAANwAAAAPAAAAAAAAAAAA&#10;AAAAAKECAABkcnMvZG93bnJldi54bWxQSwUGAAAAAAQABAD5AAAAkgMAAAAA&#10;" strokeweight="1pt">
                        <v:stroke startarrowwidth="narrow" startarrowlength="long" endarrowwidth="narrow" endarrowlength="long"/>
                      </v:line>
                      <v:line id="Line 1351" o:spid="_x0000_s1096" style="position:absolute;visibility:visible;mso-wrap-style:square" from="8380,1557" to="8380,21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ixNsQAAADcAAAADwAAAGRycy9kb3ducmV2LnhtbESPT4vCMBTE7wt+h/AWvK3pFhHtGmUR&#10;BT1Y8c/i9dE827LNS2mird/eCILHYWZ+w0znnanEjRpXWlbwPYhAEGdWl5wrOB1XX2MQziNrrCyT&#10;gjs5mM96H1NMtG15T7eDz0WAsEtQQeF9nUjpsoIMuoGtiYN3sY1BH2STS91gG+CmknEUjaTBksNC&#10;gTUtCsr+D1ejILWrvW63k002OV+W6d/6uuNzqlT/s/v9AeGp8+/wq73WCuJ4CM8z4QjI2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6LE2xAAAANwAAAAPAAAAAAAAAAAA&#10;AAAAAKECAABkcnMvZG93bnJldi54bWxQSwUGAAAAAAQABAD5AAAAkgMAAAAA&#10;" strokeweight="1pt">
                        <v:stroke startarrowwidth="narrow" startarrowlength="long" endarrowwidth="narrow" endarrowlength="long"/>
                      </v:line>
                      <v:line id="Line 1352" o:spid="_x0000_s1097" style="position:absolute;visibility:visible;mso-wrap-style:square" from="8380,1854" to="8670,1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QUrcQAAADcAAAADwAAAGRycy9kb3ducmV2LnhtbESPT4vCMBTE7wt+h/AWvK3pFhTtGmUR&#10;BT1Y8c/i9dE827LNS2mird/eCILHYWZ+w0znnanEjRpXWlbwPYhAEGdWl5wrOB1XX2MQziNrrCyT&#10;gjs5mM96H1NMtG15T7eDz0WAsEtQQeF9nUjpsoIMuoGtiYN3sY1BH2STS91gG+CmknEUjaTBksNC&#10;gTUtCsr+D1ejILWrvW63k002OV+W6d/6uuNzqlT/s/v9AeGp8+/wq73WCuJ4CM8z4QjI2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pBStxAAAANwAAAAPAAAAAAAAAAAA&#10;AAAAAKECAABkcnMvZG93bnJldi54bWxQSwUGAAAAAAQABAD5AAAAkgMAAAAA&#10;" strokeweight="1pt">
                        <v:stroke startarrowwidth="narrow" startarrowlength="long" endarrowwidth="narrow" endarrowlength="long"/>
                      </v:line>
                      <v:line id="Line 1353" o:spid="_x0000_s1098" style="position:absolute;flip:y;visibility:visible;mso-wrap-style:square" from="8670,1706" to="8815,1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cyyMQAAADcAAAADwAAAGRycy9kb3ducmV2LnhtbESPT2vCQBTE74LfYXlCL1I3zSFI6ioi&#10;lHqp+A+8PrLPJJh9u2RfNf32XaHQ4zAzv2EWq8F16k59bD0beJtloIgrb1uuDZxPH69zUFGQLXae&#10;ycAPRVgtx6MFltY/+ED3o9QqQTiWaKARCaXWsWrIYZz5QJy8q+8dSpJ9rW2PjwR3nc6zrNAOW04L&#10;DQbaNFTdjt/OwGc4bPd0Kc4bubnTbrqT0E2/jHmZDOt3UEKD/If/2ltrIM8LeJ5JR0Av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BzLIxAAAANwAAAAPAAAAAAAAAAAA&#10;AAAAAKECAABkcnMvZG93bnJldi54bWxQSwUGAAAAAAQABAD5AAAAkgMAAAAA&#10;" strokeweight="1pt">
                        <v:stroke startarrowwidth="narrow" startarrowlength="long" endarrowwidth="narrow" endarrowlength="long"/>
                      </v:line>
                      <v:line id="Line 1354" o:spid="_x0000_s1099" style="position:absolute;visibility:visible;mso-wrap-style:square" from="8815,1706" to="8960,19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ovQcUAAADcAAAADwAAAGRycy9kb3ducmV2LnhtbESPS4vCQBCE7wv+h6EXvK2TzcFH1lEW&#10;UdCDER+L1ybTJmEzPSEzmvjvHUHwWFTVV9R03plK3KhxpWUF34MIBHFmdcm5gtNx9TUG4Tyyxsoy&#10;KbiTg/ms9zHFRNuW93Q7+FwECLsEFRTe14mULivIoBvYmjh4F9sY9EE2udQNtgFuKhlH0VAaLDks&#10;FFjToqDs/3A1ClK72ut2O9lkk/Nlmf6trzs+p0r1P7vfHxCeOv8Ov9prrSCOR/A8E46AnD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jovQcUAAADcAAAADwAAAAAAAAAA&#10;AAAAAAChAgAAZHJzL2Rvd25yZXYueG1sUEsFBgAAAAAEAAQA+QAAAJMDAAAAAA==&#10;" strokeweight="1pt">
                        <v:stroke startarrowwidth="narrow" startarrowlength="long" endarrowwidth="narrow" endarrowlength="long"/>
                      </v:line>
                      <v:line id="Line 1355" o:spid="_x0000_s1100" style="position:absolute;flip:y;visibility:visible;mso-wrap-style:square" from="8960,1706" to="9105,19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QDIcAAAADcAAAADwAAAGRycy9kb3ducmV2LnhtbERPS4vCMBC+C/6HMAteRFN7EOkaZRFE&#10;Lyu+YK9DM7bFZhKaWa3/fnNY8PjxvZfr3rXqQV1sPBuYTTNQxKW3DVcGrpftZAEqCrLF1jMZeFGE&#10;9Wo4WGJh/ZNP9DhLpVIIxwIN1CKh0DqWNTmMUx+IE3fznUNJsKu07fCZwl2r8yyba4cNp4YaA21q&#10;Ku/nX2dgF077I/3Mrxu5u8thfJDQjr+NGX30X5+ghHp5i//de2sgz9PadCYdAb36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nUAyHAAAAA3AAAAA8AAAAAAAAAAAAAAAAA&#10;oQIAAGRycy9kb3ducmV2LnhtbFBLBQYAAAAABAAEAPkAAACOAwAAAAA=&#10;" strokeweight="1pt">
                        <v:stroke startarrowwidth="narrow" startarrowlength="long" endarrowwidth="narrow" endarrowlength="long"/>
                      </v:line>
                      <v:line id="Line 1356" o:spid="_x0000_s1101" style="position:absolute;visibility:visible;mso-wrap-style:square" from="9105,1706" to="9250,19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keqMUAAADcAAAADwAAAGRycy9kb3ducmV2LnhtbESPQWuDQBSE74X8h+UFeqtrPJRqsgkl&#10;JJAcatE25PpwX1TqvhV3o/bfdwuFHoeZ+YbZ7GbTiZEG11pWsIpiEMSV1S3XCj4/jk8vIJxH1thZ&#10;JgXf5GC3XTxsMNN24oLG0tciQNhlqKDxvs+kdFVDBl1ke+Lg3exg0Ac51FIPOAW46WQSx8/SYMth&#10;ocGe9g1VX+XdKMjtsdDTW3qu0uvtkF9O93e+5ko9LufXNQhPs/8P/7VPWkGSpPB7JhwBuf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OkeqMUAAADcAAAADwAAAAAAAAAA&#10;AAAAAAChAgAAZHJzL2Rvd25yZXYueG1sUEsFBgAAAAAEAAQA+QAAAJMDAAAAAA==&#10;" strokeweight="1pt">
                        <v:stroke startarrowwidth="narrow" startarrowlength="long" endarrowwidth="narrow" endarrowlength="long"/>
                      </v:line>
                      <v:line id="Line 1357" o:spid="_x0000_s1102" style="position:absolute;flip:y;visibility:visible;mso-wrap-style:square" from="9250,1854" to="9395,2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uZ+sEAAADcAAAADwAAAGRycy9kb3ducmV2LnhtbERPS4vCMBC+L/gfwgheRNN1QaQaRQTR&#10;i7I+wOvQjG2xmYRmVuu/3xwW9vjxvRerzjXqSW2sPRv4HGegiAtvay4NXC/b0QxUFGSLjWcy8KYI&#10;q2XvY4G59S8+0fMspUohHHM0UImEXOtYVOQwjn0gTtzdtw4lwbbUtsVXCneNnmTZVDusOTVUGGhT&#10;UfE4/zgDu3Daf9Ntet3Iw12Ow6OEZngwZtDv1nNQQp38i//ce2tg8pXmpzPpCOjl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ye5n6wQAAANwAAAAPAAAAAAAAAAAAAAAA&#10;AKECAABkcnMvZG93bnJldi54bWxQSwUGAAAAAAQABAD5AAAAjwMAAAAA&#10;" strokeweight="1pt">
                        <v:stroke startarrowwidth="narrow" startarrowlength="long" endarrowwidth="narrow" endarrowlength="long"/>
                      </v:line>
                      <v:line id="Line 1358" o:spid="_x0000_s1103" style="position:absolute;visibility:visible;mso-wrap-style:square" from="9395,1854" to="9540,1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aEc8UAAADcAAAADwAAAGRycy9kb3ducmV2LnhtbESPQWvCQBSE74L/YXlCb7oxhVKjq4g0&#10;kB6aolW8PrLPJJh9G7Ibk/77bqHQ4zAz3zCb3Wga8aDO1ZYVLBcRCOLC6ppLBeevdP4KwnlkjY1l&#10;UvBNDnbb6WSDibYDH+lx8qUIEHYJKqi8bxMpXVGRQbewLXHwbrYz6IPsSqk7HALcNDKOohdpsOaw&#10;UGFLh4qK+6k3CnKbHvXwsXovVtfbW37J+k++5ko9zcb9GoSn0f+H/9qZVhA/L+H3TDgCcv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0aEc8UAAADcAAAADwAAAAAAAAAA&#10;AAAAAAChAgAAZHJzL2Rvd25yZXYueG1sUEsFBgAAAAAEAAQA+QAAAJMDAAAAAA==&#10;" strokeweight="1pt">
                        <v:stroke startarrowwidth="narrow" startarrowlength="long" endarrowwidth="narrow" endarrowlength="long"/>
                      </v:line>
                      <v:rect id="Rectangle 1359" o:spid="_x0000_s1104" style="position:absolute;left:5400;top:1078;width:435;height:2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x8B8QA&#10;AADcAAAADwAAAGRycy9kb3ducmV2LnhtbESPQWvCQBSE74X+h+UVetNNIlWbukoVhOJJbXt/ZF+T&#10;NNm3a3Yb4793BaHHYWa+YRarwbSip87XlhWk4wQEcWF1zaWCr8/taA7CB2SNrWVScCEPq+XjwwJz&#10;bc98oP4YShEh7HNUUIXgcil9UZFBP7aOOHo/tjMYouxKqTs8R7hpZZYkU2mw5rhQoaNNRUVz/DMK&#10;mvT00v/q2e51PuV1ttu7b7d1Sj0/De9vIAIN4T98b39oBdkkg9uZeATk8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48fAfEAAAA3AAAAA8AAAAAAAAAAAAAAAAAmAIAAGRycy9k&#10;b3ducmV2LnhtbFBLBQYAAAAABAAEAPUAAACJAwAAAAA=&#10;" filled="f" stroked="f" strokeweight="1pt">
                        <v:textbox inset="1pt,1pt,1pt,1pt">
                          <w:txbxContent>
                            <w:p w:rsidR="000A52EB" w:rsidRDefault="000A52EB" w:rsidP="000A52EB">
                              <w:pPr>
                                <w:jc w:val="center"/>
                              </w:pPr>
                              <w:r>
                                <w:t xml:space="preserve">2 </w:t>
                              </w:r>
                              <w:r>
                                <w:rPr>
                                  <w:rFonts w:ascii="Symbol" w:hAnsi="Symbol"/>
                                </w:rPr>
                                <w:t></w:t>
                              </w:r>
                            </w:p>
                          </w:txbxContent>
                        </v:textbox>
                      </v:rect>
                      <v:rect id="Rectangle 1360" o:spid="_x0000_s1105" style="position:absolute;left:6300;top:1076;width:540;height:3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DZnMQA&#10;AADcAAAADwAAAGRycy9kb3ducmV2LnhtbESPT2vCQBTE7wW/w/IEb3VjxH+pq1RBEE9V2/sj+0xS&#10;s2+32TXGb+8WCj0OM/MbZrnuTC1aanxlWcFomIAgzq2uuFDwed69zkH4gKyxtkwKHuRhveq9LDHT&#10;9s5Hak+hEBHCPkMFZQguk9LnJRn0Q+uIo3exjcEQZVNI3eA9wk0t0ySZSoMVx4USHW1Lyq+nm1Fw&#10;Hf1M2m89OyzmU96khw/35XZOqUG/e38DEagL/+G/9l4rSMdj+D0Tj4BcP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w2ZzEAAAA3AAAAA8AAAAAAAAAAAAAAAAAmAIAAGRycy9k&#10;b3ducmV2LnhtbFBLBQYAAAAABAAEAPUAAACJAwAAAAA=&#10;" filled="f" stroked="f" strokeweight="1pt">
                        <v:textbox inset="1pt,1pt,1pt,1pt">
                          <w:txbxContent>
                            <w:p w:rsidR="000A52EB" w:rsidRDefault="000A52EB" w:rsidP="000A52EB">
                              <w:pPr>
                                <w:jc w:val="center"/>
                              </w:pPr>
                              <w:r>
                                <w:t>14</w:t>
                              </w:r>
                              <w:r>
                                <w:rPr>
                                  <w:rFonts w:ascii="Symbol" w:hAnsi="Symbol"/>
                                </w:rPr>
                                <w:t>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rFonts w:ascii="Symbol" w:hAnsi="Symbol"/>
                                </w:rPr>
                                <w:t></w:t>
                              </w:r>
                            </w:p>
                          </w:txbxContent>
                        </v:textbox>
                      </v:rect>
                      <v:rect id="Rectangle 1361" o:spid="_x0000_s1106" style="position:absolute;left:7380;top:1076;width:540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lB6MUA&#10;AADcAAAADwAAAGRycy9kb3ducmV2LnhtbESPS2/CMBCE75X4D9YicSsOoeURMKhUQqo4UR73Vbwk&#10;gXjtxiak/76uVKnH0cx8o1muO1OLlhpfWVYwGiYgiHOrKy4UnI7b5xkIH5A11pZJwTd5WK96T0vM&#10;tH3wJ7WHUIgIYZ+hgjIEl0np85IM+qF1xNG72MZgiLIppG7wEeGmlmmSTKTBiuNCiY7eS8pvh7tR&#10;cBt9vbZXPd3NZxPepLu9O7utU2rQ794WIAJ14T/81/7QCtLxC/yeiUdAr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mUHoxQAAANwAAAAPAAAAAAAAAAAAAAAAAJgCAABkcnMv&#10;ZG93bnJldi54bWxQSwUGAAAAAAQABAD1AAAAigMAAAAA&#10;" filled="f" stroked="f" strokeweight="1pt">
                        <v:textbox inset="1pt,1pt,1pt,1pt">
                          <w:txbxContent>
                            <w:p w:rsidR="000A52EB" w:rsidRDefault="000A52EB" w:rsidP="000A52EB">
                              <w:pPr>
                                <w:jc w:val="center"/>
                              </w:pPr>
                              <w:r>
                                <w:t xml:space="preserve">15 </w:t>
                              </w:r>
                              <w:r>
                                <w:rPr>
                                  <w:rFonts w:ascii="Symbol" w:hAnsi="Symbol"/>
                                </w:rPr>
                                <w:t></w:t>
                              </w:r>
                            </w:p>
                          </w:txbxContent>
                        </v:textbox>
                      </v:rect>
                      <v:rect id="Rectangle 1362" o:spid="_x0000_s1107" style="position:absolute;left:6060;top:2300;width:60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Xkc8QA&#10;AADcAAAADwAAAGRycy9kb3ducmV2LnhtbESPS2/CMBCE70j8B2uReisOqXilGARISBUnHu19FS9J&#10;Srw2sRvSf18jVeI4mplvNItVZ2rRUuMrywpGwwQEcW51xYWCz/PudQbCB2SNtWVS8EseVst+b4GZ&#10;tnc+UnsKhYgQ9hkqKENwmZQ+L8mgH1pHHL2LbQyGKJtC6gbvEW5qmSbJRBqsOC6U6GhbUn49/RgF&#10;19Ft3H7r6X4+m/Am3R/cl9s5pV4G3fodRKAuPMP/7Q+tIH0bw+NMPA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HV5HPEAAAA3AAAAA8AAAAAAAAAAAAAAAAAmAIAAGRycy9k&#10;b3ducmV2LnhtbFBLBQYAAAAABAAEAPUAAACJAwAAAAA=&#10;" filled="f" stroked="f" strokeweight="1pt">
                        <v:textbox inset="1pt,1pt,1pt,1pt">
                          <w:txbxContent>
                            <w:p w:rsidR="000A52EB" w:rsidRDefault="000A52EB" w:rsidP="000A52EB">
                              <w:pPr>
                                <w:jc w:val="center"/>
                              </w:pPr>
                              <w:r>
                                <w:t xml:space="preserve">30 </w:t>
                              </w:r>
                              <w:r>
                                <w:rPr>
                                  <w:rFonts w:ascii="Symbol" w:hAnsi="Symbol"/>
                                </w:rPr>
                                <w:t></w:t>
                              </w:r>
                            </w:p>
                          </w:txbxContent>
                        </v:textbox>
                      </v:rect>
                      <v:rect id="Rectangle 1363" o:spid="_x0000_s1108" style="position:absolute;left:8820;top:1258;width:435;height:2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d6BMQA&#10;AADcAAAADwAAAGRycy9kb3ducmV2LnhtbESPT2vCQBTE7wW/w/KE3urGSFONrmIFoXiy/rk/ss8k&#10;mn27zW5j+u27QqHHYWZ+wyxWvWlER62vLSsYjxIQxIXVNZcKTsftyxSED8gaG8uk4Ic8rJaDpwXm&#10;2t75k7pDKEWEsM9RQRWCy6X0RUUG/cg64uhdbGswRNmWUrd4j3DTyDRJMmmw5rhQoaNNRcXt8G0U&#10;3MZfr91Vv+1m04zf093end3WKfU87NdzEIH68B/+a39oBekkg8eZeATk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EHegTEAAAA3AAAAA8AAAAAAAAAAAAAAAAAmAIAAGRycy9k&#10;b3ducmV2LnhtbFBLBQYAAAAABAAEAPUAAACJAwAAAAA=&#10;" filled="f" stroked="f" strokeweight="1pt">
                        <v:textbox inset="1pt,1pt,1pt,1pt">
                          <w:txbxContent>
                            <w:p w:rsidR="000A52EB" w:rsidRDefault="000A52EB" w:rsidP="000A52EB">
                              <w:pPr>
                                <w:jc w:val="center"/>
                              </w:pPr>
                              <w:r>
                                <w:t xml:space="preserve">5 </w:t>
                              </w:r>
                              <w:r>
                                <w:rPr>
                                  <w:rFonts w:ascii="Symbol" w:hAnsi="Symbol"/>
                                </w:rPr>
                                <w:t></w:t>
                              </w:r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</w:p>
          <w:p w:rsidR="000A52EB" w:rsidRDefault="000A52EB" w:rsidP="00A4729F">
            <w:pPr>
              <w:tabs>
                <w:tab w:val="left" w:pos="1332"/>
              </w:tabs>
              <w:jc w:val="both"/>
              <w:rPr>
                <w:noProof/>
              </w:rPr>
            </w:pPr>
          </w:p>
          <w:p w:rsidR="000A52EB" w:rsidRDefault="000A52EB" w:rsidP="00A4729F">
            <w:pPr>
              <w:tabs>
                <w:tab w:val="left" w:pos="1332"/>
              </w:tabs>
              <w:jc w:val="both"/>
              <w:rPr>
                <w:noProof/>
              </w:rPr>
            </w:pPr>
          </w:p>
          <w:p w:rsidR="000A52EB" w:rsidRDefault="000A52EB" w:rsidP="00A4729F">
            <w:pPr>
              <w:tabs>
                <w:tab w:val="left" w:pos="1332"/>
              </w:tabs>
              <w:jc w:val="both"/>
              <w:rPr>
                <w:noProof/>
              </w:rPr>
            </w:pPr>
          </w:p>
          <w:p w:rsidR="000A52EB" w:rsidRDefault="000A52EB" w:rsidP="00A4729F">
            <w:pPr>
              <w:tabs>
                <w:tab w:val="left" w:pos="1332"/>
              </w:tabs>
              <w:jc w:val="both"/>
              <w:rPr>
                <w:noProof/>
              </w:rPr>
            </w:pPr>
          </w:p>
          <w:p w:rsidR="00781C16" w:rsidRDefault="00683442" w:rsidP="00A4729F">
            <w:pPr>
              <w:tabs>
                <w:tab w:val="left" w:pos="1332"/>
              </w:tabs>
              <w:jc w:val="both"/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908050</wp:posOffset>
                      </wp:positionH>
                      <wp:positionV relativeFrom="paragraph">
                        <wp:posOffset>93345</wp:posOffset>
                      </wp:positionV>
                      <wp:extent cx="354965" cy="303530"/>
                      <wp:effectExtent l="0" t="0" r="0" b="3810"/>
                      <wp:wrapNone/>
                      <wp:docPr id="93" name="Text Box 14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D5CAA" w:rsidRDefault="00683442" w:rsidP="000D5CA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95" name="Picture 9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84" o:spid="_x0000_s1109" type="#_x0000_t202" style="position:absolute;left:0;text-align:left;margin-left:71.5pt;margin-top:7.35pt;width:27.95pt;height:23.9pt;z-index:2516674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" filled="f" stroked="f">
                      <v:textbox>
                        <w:txbxContent>
                          <w:p w:rsidR="000D5CAA" w:rsidRDefault="00683442" w:rsidP="000D5CA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95" name="Picture 9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3013075</wp:posOffset>
                      </wp:positionH>
                      <wp:positionV relativeFrom="paragraph">
                        <wp:posOffset>75565</wp:posOffset>
                      </wp:positionV>
                      <wp:extent cx="354965" cy="303530"/>
                      <wp:effectExtent l="0" t="0" r="0" b="2540"/>
                      <wp:wrapNone/>
                      <wp:docPr id="92" name="Text Box 14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D627C" w:rsidRDefault="00683442" w:rsidP="000D627C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96" name="Picture 9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85" o:spid="_x0000_s1110" type="#_x0000_t202" style="position:absolute;left:0;text-align:left;margin-left:237.25pt;margin-top:5.95pt;width:27.95pt;height:23.9pt;z-index:2516684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" filled="f" stroked="f">
                      <v:textbox>
                        <w:txbxContent>
                          <w:p w:rsidR="000D627C" w:rsidRDefault="00683442" w:rsidP="000D627C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96" name="Picture 9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23424" behindDoc="0" locked="0" layoutInCell="1" allowOverlap="1">
                      <wp:simplePos x="0" y="0"/>
                      <wp:positionH relativeFrom="column">
                        <wp:posOffset>1184275</wp:posOffset>
                      </wp:positionH>
                      <wp:positionV relativeFrom="paragraph">
                        <wp:posOffset>15875</wp:posOffset>
                      </wp:positionV>
                      <wp:extent cx="571500" cy="457200"/>
                      <wp:effectExtent l="9525" t="53340" r="47625" b="13335"/>
                      <wp:wrapNone/>
                      <wp:docPr id="91" name="Line 13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71500" cy="4572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367" o:spid="_x0000_s1026" style="position:absolute;flip:y;z-index:251623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3.25pt,1.25pt" to="138.25pt,3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">
                      <v:stroke endarrow="block"/>
                    </v:line>
                  </w:pict>
                </mc:Fallback>
              </mc:AlternateContent>
            </w:r>
          </w:p>
          <w:p w:rsidR="000A52EB" w:rsidRDefault="00683442" w:rsidP="00A4729F">
            <w:pPr>
              <w:tabs>
                <w:tab w:val="left" w:pos="1332"/>
              </w:tabs>
              <w:jc w:val="both"/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2784475</wp:posOffset>
                      </wp:positionH>
                      <wp:positionV relativeFrom="paragraph">
                        <wp:posOffset>243205</wp:posOffset>
                      </wp:positionV>
                      <wp:extent cx="354965" cy="303530"/>
                      <wp:effectExtent l="0" t="0" r="0" b="2540"/>
                      <wp:wrapNone/>
                      <wp:docPr id="90" name="Text Box 14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D627C" w:rsidRDefault="00683442" w:rsidP="000D627C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02" name="Picture 10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91" o:spid="_x0000_s1111" type="#_x0000_t202" style="position:absolute;left:0;text-align:left;margin-left:219.25pt;margin-top:19.15pt;width:27.95pt;height:23.9pt;z-index:2516746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" filled="f" stroked="f">
                      <v:textbox>
                        <w:txbxContent>
                          <w:p w:rsidR="000D627C" w:rsidRDefault="00683442" w:rsidP="000D627C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02" name="Picture 10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1402E" w:rsidRPr="00E1402E">
              <w:rPr>
                <w:position w:val="-46"/>
              </w:rPr>
              <w:object w:dxaOrig="1740" w:dyaOrig="1040">
                <v:shape id="_x0000_i1055" type="#_x0000_t75" style="width:87pt;height:52pt" o:ole="">
                  <v:imagedata r:id="rId74" o:title=""/>
                </v:shape>
                <o:OLEObject Type="Embed" ProgID="Equation.DSMT4" ShapeID="_x0000_i1055" DrawAspect="Content" ObjectID="_1526712859" r:id="rId75"/>
              </w:object>
            </w:r>
            <w:r w:rsidR="00E1402E">
              <w:t xml:space="preserve">                        </w:t>
            </w:r>
            <w:r w:rsidR="00E1402E" w:rsidRPr="00E1402E">
              <w:rPr>
                <w:position w:val="-34"/>
              </w:rPr>
              <w:object w:dxaOrig="1660" w:dyaOrig="800">
                <v:shape id="_x0000_i1056" type="#_x0000_t75" style="width:83pt;height:40pt" o:ole="">
                  <v:imagedata r:id="rId76" o:title=""/>
                </v:shape>
                <o:OLEObject Type="Embed" ProgID="Equation.DSMT4" ShapeID="_x0000_i1056" DrawAspect="Content" ObjectID="_1526712860" r:id="rId77"/>
              </w:object>
            </w:r>
          </w:p>
        </w:tc>
      </w:tr>
      <w:tr w:rsidR="009B1B86">
        <w:tblPrEx>
          <w:tblCellMar>
            <w:top w:w="0" w:type="dxa"/>
            <w:bottom w:w="0" w:type="dxa"/>
          </w:tblCellMar>
        </w:tblPrEx>
        <w:trPr>
          <w:trHeight w:val="1575"/>
        </w:trPr>
        <w:tc>
          <w:tcPr>
            <w:tcW w:w="886" w:type="dxa"/>
            <w:vMerge/>
          </w:tcPr>
          <w:p w:rsidR="009B1B86" w:rsidRDefault="009B1B86" w:rsidP="00B74559"/>
        </w:tc>
        <w:tc>
          <w:tcPr>
            <w:tcW w:w="2174" w:type="dxa"/>
            <w:gridSpan w:val="4"/>
            <w:tcBorders>
              <w:bottom w:val="single" w:sz="8" w:space="0" w:color="auto"/>
            </w:tcBorders>
          </w:tcPr>
          <w:p w:rsidR="009B1B86" w:rsidRDefault="009B1B86" w:rsidP="00A4729F">
            <w:pPr>
              <w:tabs>
                <w:tab w:val="left" w:pos="1332"/>
              </w:tabs>
              <w:jc w:val="both"/>
            </w:pPr>
            <w:r>
              <w:t>Find energy</w:t>
            </w:r>
          </w:p>
          <w:p w:rsidR="009B1B86" w:rsidRDefault="009B1B86" w:rsidP="00A4729F">
            <w:pPr>
              <w:tabs>
                <w:tab w:val="left" w:pos="1332"/>
              </w:tabs>
              <w:jc w:val="both"/>
            </w:pPr>
          </w:p>
          <w:p w:rsidR="009B1B86" w:rsidRDefault="009B1B86" w:rsidP="00A4729F">
            <w:pPr>
              <w:tabs>
                <w:tab w:val="left" w:pos="1332"/>
              </w:tabs>
              <w:jc w:val="both"/>
            </w:pPr>
            <w:r w:rsidRPr="009B1B86">
              <w:rPr>
                <w:position w:val="-62"/>
              </w:rPr>
              <w:object w:dxaOrig="1700" w:dyaOrig="1359">
                <v:shape id="_x0000_i1057" type="#_x0000_t75" style="width:85pt;height:67.95pt" o:ole="">
                  <v:imagedata r:id="rId78" o:title=""/>
                </v:shape>
                <o:OLEObject Type="Embed" ProgID="Equation.DSMT4" ShapeID="_x0000_i1057" DrawAspect="Content" ObjectID="_1526712861" r:id="rId79"/>
              </w:object>
            </w:r>
          </w:p>
        </w:tc>
        <w:tc>
          <w:tcPr>
            <w:tcW w:w="6752" w:type="dxa"/>
            <w:gridSpan w:val="3"/>
            <w:tcBorders>
              <w:bottom w:val="single" w:sz="8" w:space="0" w:color="auto"/>
            </w:tcBorders>
          </w:tcPr>
          <w:p w:rsidR="009B1B86" w:rsidRDefault="009B1B86" w:rsidP="00A4729F">
            <w:pPr>
              <w:tabs>
                <w:tab w:val="left" w:pos="1332"/>
              </w:tabs>
              <w:jc w:val="both"/>
            </w:pPr>
          </w:p>
          <w:p w:rsidR="009B1B86" w:rsidRDefault="00683442" w:rsidP="00A4729F">
            <w:pPr>
              <w:tabs>
                <w:tab w:val="left" w:pos="1332"/>
              </w:tabs>
              <w:jc w:val="both"/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2098675</wp:posOffset>
                      </wp:positionH>
                      <wp:positionV relativeFrom="paragraph">
                        <wp:posOffset>86995</wp:posOffset>
                      </wp:positionV>
                      <wp:extent cx="354965" cy="303530"/>
                      <wp:effectExtent l="0" t="1905" r="0" b="0"/>
                      <wp:wrapNone/>
                      <wp:docPr id="89" name="Text Box 14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D627C" w:rsidRDefault="00683442" w:rsidP="000D627C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98" name="Picture 9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87" o:spid="_x0000_s1112" type="#_x0000_t202" style="position:absolute;left:0;text-align:left;margin-left:165.25pt;margin-top:6.85pt;width:27.95pt;height:23.9pt;z-index:2516705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" filled="f" stroked="f">
                      <v:textbox>
                        <w:txbxContent>
                          <w:p w:rsidR="000D627C" w:rsidRDefault="00683442" w:rsidP="000D627C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98" name="Picture 9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1143000</wp:posOffset>
                      </wp:positionH>
                      <wp:positionV relativeFrom="paragraph">
                        <wp:posOffset>92075</wp:posOffset>
                      </wp:positionV>
                      <wp:extent cx="354965" cy="303530"/>
                      <wp:effectExtent l="0" t="0" r="635" b="3810"/>
                      <wp:wrapNone/>
                      <wp:docPr id="88" name="Text Box 14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D627C" w:rsidRDefault="00683442" w:rsidP="000D627C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97" name="Picture 9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86" o:spid="_x0000_s1113" type="#_x0000_t202" style="position:absolute;left:0;text-align:left;margin-left:90pt;margin-top:7.25pt;width:27.95pt;height:23.9pt;z-index:251669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" filled="f" stroked="f">
                      <v:textbox>
                        <w:txbxContent>
                          <w:p w:rsidR="000D627C" w:rsidRDefault="00683442" w:rsidP="000D627C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97" name="Picture 9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9B1B86" w:rsidRDefault="00683442" w:rsidP="00A4729F">
            <w:pPr>
              <w:tabs>
                <w:tab w:val="left" w:pos="1332"/>
              </w:tabs>
              <w:jc w:val="both"/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927100</wp:posOffset>
                      </wp:positionH>
                      <wp:positionV relativeFrom="paragraph">
                        <wp:posOffset>586105</wp:posOffset>
                      </wp:positionV>
                      <wp:extent cx="354965" cy="303530"/>
                      <wp:effectExtent l="0" t="0" r="0" b="1270"/>
                      <wp:wrapNone/>
                      <wp:docPr id="87" name="Text Box 14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D627C" w:rsidRDefault="00683442" w:rsidP="000D627C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01" name="Picture 10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90" o:spid="_x0000_s1114" type="#_x0000_t202" style="position:absolute;left:0;text-align:left;margin-left:73pt;margin-top:46.15pt;width:27.95pt;height:23.9pt;z-index:2516736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" filled="f" stroked="f">
                      <v:textbox>
                        <w:txbxContent>
                          <w:p w:rsidR="000D627C" w:rsidRDefault="00683442" w:rsidP="000D627C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01" name="Picture 10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2212975</wp:posOffset>
                      </wp:positionH>
                      <wp:positionV relativeFrom="paragraph">
                        <wp:posOffset>719455</wp:posOffset>
                      </wp:positionV>
                      <wp:extent cx="354965" cy="303530"/>
                      <wp:effectExtent l="0" t="0" r="0" b="1270"/>
                      <wp:wrapNone/>
                      <wp:docPr id="86" name="Text Box 14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D627C" w:rsidRDefault="00683442" w:rsidP="000D627C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00" name="Picture 10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89" o:spid="_x0000_s1115" type="#_x0000_t202" style="position:absolute;left:0;text-align:left;margin-left:174.25pt;margin-top:56.65pt;width:27.95pt;height:23.9pt;z-index:2516725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" filled="f" stroked="f">
                      <v:textbox>
                        <w:txbxContent>
                          <w:p w:rsidR="000D627C" w:rsidRDefault="00683442" w:rsidP="000D627C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00" name="Picture 10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1679575</wp:posOffset>
                      </wp:positionH>
                      <wp:positionV relativeFrom="paragraph">
                        <wp:posOffset>376555</wp:posOffset>
                      </wp:positionV>
                      <wp:extent cx="354965" cy="303530"/>
                      <wp:effectExtent l="0" t="0" r="0" b="1270"/>
                      <wp:wrapNone/>
                      <wp:docPr id="53" name="Text Box 14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D627C" w:rsidRDefault="00683442" w:rsidP="000D627C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99" name="Picture 9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88" o:spid="_x0000_s1116" type="#_x0000_t202" style="position:absolute;left:0;text-align:left;margin-left:132.25pt;margin-top:29.65pt;width:27.95pt;height:23.9pt;z-index:251671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" filled="f" stroked="f">
                      <v:textbox>
                        <w:txbxContent>
                          <w:p w:rsidR="000D627C" w:rsidRDefault="00683442" w:rsidP="000D627C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99" name="Picture 9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B1B86" w:rsidRPr="009B1B86">
              <w:rPr>
                <w:position w:val="-76"/>
              </w:rPr>
              <w:object w:dxaOrig="4220" w:dyaOrig="1700">
                <v:shape id="_x0000_i1058" type="#_x0000_t75" style="width:211pt;height:85pt" o:ole="">
                  <v:imagedata r:id="rId80" o:title=""/>
                </v:shape>
                <o:OLEObject Type="Embed" ProgID="Equation.DSMT4" ShapeID="_x0000_i1058" DrawAspect="Content" ObjectID="_1526712862" r:id="rId81"/>
              </w:object>
            </w:r>
          </w:p>
        </w:tc>
      </w:tr>
      <w:tr w:rsidR="00DF4983">
        <w:tblPrEx>
          <w:tblCellMar>
            <w:top w:w="0" w:type="dxa"/>
            <w:bottom w:w="0" w:type="dxa"/>
          </w:tblCellMar>
        </w:tblPrEx>
        <w:trPr>
          <w:trHeight w:val="348"/>
        </w:trPr>
        <w:tc>
          <w:tcPr>
            <w:tcW w:w="886" w:type="dxa"/>
            <w:vMerge w:val="restart"/>
            <w:tcBorders>
              <w:top w:val="single" w:sz="8" w:space="0" w:color="auto"/>
            </w:tcBorders>
          </w:tcPr>
          <w:p w:rsidR="00EE2586" w:rsidRDefault="00EE2586" w:rsidP="00F94311"/>
          <w:p w:rsidR="00DF4983" w:rsidRDefault="00DF4983" w:rsidP="00F94311">
            <w:r>
              <w:t>11)</w:t>
            </w:r>
          </w:p>
          <w:p w:rsidR="00DF4983" w:rsidRDefault="00DF4983" w:rsidP="00F94311"/>
          <w:p w:rsidR="00DF4983" w:rsidRDefault="00DF4983" w:rsidP="00F94311"/>
          <w:p w:rsidR="00DF4983" w:rsidRDefault="00DF4983" w:rsidP="00F94311"/>
          <w:p w:rsidR="00DF4983" w:rsidRDefault="00EE2586" w:rsidP="00F94311">
            <w:r w:rsidRPr="00F72E15">
              <w:rPr>
                <w:position w:val="-6"/>
              </w:rPr>
              <w:object w:dxaOrig="300" w:dyaOrig="279">
                <v:shape id="_x0000_i1059" type="#_x0000_t75" style="width:15pt;height:13.95pt" o:ole="">
                  <v:imagedata r:id="rId82" o:title=""/>
                </v:shape>
                <o:OLEObject Type="Embed" ProgID="Equation.DSMT4" ShapeID="_x0000_i1059" DrawAspect="Content" ObjectID="_1526712863" r:id="rId83"/>
              </w:object>
            </w:r>
          </w:p>
          <w:p w:rsidR="00EE2586" w:rsidRDefault="00EE2586" w:rsidP="00F94311"/>
          <w:p w:rsidR="00EE2586" w:rsidRDefault="00EE2586" w:rsidP="00F94311"/>
          <w:p w:rsidR="00EE2586" w:rsidRDefault="00EE2586" w:rsidP="00F94311"/>
          <w:p w:rsidR="00EE2586" w:rsidRDefault="00EE2586" w:rsidP="00F94311"/>
          <w:p w:rsidR="00EE2586" w:rsidRDefault="00EE2586" w:rsidP="00F94311"/>
          <w:p w:rsidR="00EE2586" w:rsidRDefault="00EE2586" w:rsidP="00F94311"/>
          <w:p w:rsidR="00EE2586" w:rsidRDefault="00EE2586" w:rsidP="00F94311"/>
          <w:p w:rsidR="00EE2586" w:rsidRDefault="00EE2586" w:rsidP="00F94311">
            <w:r w:rsidRPr="00F72E15">
              <w:rPr>
                <w:position w:val="-6"/>
              </w:rPr>
              <w:object w:dxaOrig="300" w:dyaOrig="279">
                <v:shape id="_x0000_i1060" type="#_x0000_t75" style="width:15pt;height:13.95pt" o:ole="">
                  <v:imagedata r:id="rId84" o:title=""/>
                </v:shape>
                <o:OLEObject Type="Embed" ProgID="Equation.DSMT4" ShapeID="_x0000_i1060" DrawAspect="Content" ObjectID="_1526712864" r:id="rId85"/>
              </w:object>
            </w:r>
          </w:p>
          <w:p w:rsidR="00EE2586" w:rsidRDefault="00EE2586" w:rsidP="00F94311"/>
          <w:p w:rsidR="00EE2586" w:rsidRDefault="00EE2586" w:rsidP="00F94311"/>
          <w:p w:rsidR="00EE2586" w:rsidRDefault="00EE2586" w:rsidP="00F94311"/>
          <w:p w:rsidR="00EE2586" w:rsidRDefault="00EE2586" w:rsidP="00F94311"/>
          <w:p w:rsidR="00EE2586" w:rsidRDefault="00EE2586" w:rsidP="00F94311">
            <w:r w:rsidRPr="00F72E15">
              <w:rPr>
                <w:position w:val="-6"/>
              </w:rPr>
              <w:object w:dxaOrig="300" w:dyaOrig="279">
                <v:shape id="_x0000_i1061" type="#_x0000_t75" style="width:15pt;height:13.95pt" o:ole="">
                  <v:imagedata r:id="rId82" o:title=""/>
                </v:shape>
                <o:OLEObject Type="Embed" ProgID="Equation.DSMT4" ShapeID="_x0000_i1061" DrawAspect="Content" ObjectID="_1526712865" r:id="rId86"/>
              </w:object>
            </w:r>
          </w:p>
          <w:p w:rsidR="00EE2586" w:rsidRDefault="00EE2586" w:rsidP="00F94311"/>
          <w:p w:rsidR="00EE2586" w:rsidRDefault="00EE2586" w:rsidP="00F94311"/>
          <w:p w:rsidR="00B87F22" w:rsidRDefault="00B87F22" w:rsidP="00F94311"/>
          <w:p w:rsidR="00EE2586" w:rsidRDefault="00EE2586" w:rsidP="00F94311">
            <w:r w:rsidRPr="00EE2586">
              <w:rPr>
                <w:position w:val="-4"/>
              </w:rPr>
              <w:object w:dxaOrig="300" w:dyaOrig="260">
                <v:shape id="_x0000_i1062" type="#_x0000_t75" style="width:15pt;height:13pt" o:ole="">
                  <v:imagedata r:id="rId87" o:title=""/>
                </v:shape>
                <o:OLEObject Type="Embed" ProgID="Equation.DSMT4" ShapeID="_x0000_i1062" DrawAspect="Content" ObjectID="_1526712866" r:id="rId88"/>
              </w:object>
            </w:r>
          </w:p>
          <w:p w:rsidR="00EE2586" w:rsidRDefault="00EE2586" w:rsidP="00F94311"/>
          <w:p w:rsidR="00EE2586" w:rsidRDefault="00EE2586" w:rsidP="00F94311"/>
          <w:p w:rsidR="00EE2586" w:rsidRDefault="00EE2586" w:rsidP="00F94311"/>
          <w:p w:rsidR="00EE2586" w:rsidRDefault="00EE2586" w:rsidP="00F94311"/>
          <w:p w:rsidR="00EE2586" w:rsidRDefault="00EE2586" w:rsidP="00F94311"/>
          <w:p w:rsidR="00EE2586" w:rsidRDefault="00EE2586" w:rsidP="00F94311">
            <w:r w:rsidRPr="00F72E15">
              <w:rPr>
                <w:position w:val="-6"/>
              </w:rPr>
              <w:object w:dxaOrig="300" w:dyaOrig="279">
                <v:shape id="_x0000_i1063" type="#_x0000_t75" style="width:15pt;height:13.95pt" o:ole="">
                  <v:imagedata r:id="rId89" o:title=""/>
                </v:shape>
                <o:OLEObject Type="Embed" ProgID="Equation.DSMT4" ShapeID="_x0000_i1063" DrawAspect="Content" ObjectID="_1526712867" r:id="rId90"/>
              </w:object>
            </w:r>
          </w:p>
          <w:p w:rsidR="00EE2586" w:rsidRDefault="00EE2586" w:rsidP="00F94311"/>
        </w:tc>
        <w:tc>
          <w:tcPr>
            <w:tcW w:w="554" w:type="dxa"/>
            <w:tcBorders>
              <w:top w:val="single" w:sz="8" w:space="0" w:color="auto"/>
            </w:tcBorders>
          </w:tcPr>
          <w:p w:rsidR="00EE2586" w:rsidRDefault="00EE2586" w:rsidP="00F94311"/>
          <w:p w:rsidR="00DF4983" w:rsidRDefault="00DF4983" w:rsidP="00F94311">
            <w:r>
              <w:t>a)</w:t>
            </w:r>
          </w:p>
        </w:tc>
        <w:tc>
          <w:tcPr>
            <w:tcW w:w="8372" w:type="dxa"/>
            <w:gridSpan w:val="6"/>
            <w:tcBorders>
              <w:top w:val="single" w:sz="8" w:space="0" w:color="auto"/>
            </w:tcBorders>
          </w:tcPr>
          <w:p w:rsidR="00EE2586" w:rsidRDefault="00EE2586" w:rsidP="00F94311"/>
          <w:p w:rsidR="00DF4983" w:rsidRDefault="00683442" w:rsidP="00F94311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2212975</wp:posOffset>
                      </wp:positionH>
                      <wp:positionV relativeFrom="paragraph">
                        <wp:posOffset>115570</wp:posOffset>
                      </wp:positionV>
                      <wp:extent cx="354965" cy="303530"/>
                      <wp:effectExtent l="0" t="0" r="0" b="4445"/>
                      <wp:wrapNone/>
                      <wp:docPr id="52" name="Text Box 14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464C1" w:rsidRDefault="00683442" w:rsidP="005464C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05" name="Picture 10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94" o:spid="_x0000_s1117" type="#_x0000_t202" style="position:absolute;margin-left:174.25pt;margin-top:9.1pt;width:27.95pt;height:23.9pt;z-index:2516776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" filled="f" stroked="f">
                      <v:textbox>
                        <w:txbxContent>
                          <w:p w:rsidR="005464C1" w:rsidRDefault="00683442" w:rsidP="005464C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05" name="Picture 10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1298575</wp:posOffset>
                      </wp:positionH>
                      <wp:positionV relativeFrom="paragraph">
                        <wp:posOffset>106045</wp:posOffset>
                      </wp:positionV>
                      <wp:extent cx="354965" cy="303530"/>
                      <wp:effectExtent l="0" t="0" r="0" b="4445"/>
                      <wp:wrapNone/>
                      <wp:docPr id="51" name="Text Box 14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464C1" w:rsidRDefault="00683442" w:rsidP="005464C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04" name="Picture 10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93" o:spid="_x0000_s1118" type="#_x0000_t202" style="position:absolute;margin-left:102.25pt;margin-top:8.35pt;width:27.95pt;height:23.9pt;z-index:2516766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" filled="f" stroked="f">
                      <v:textbox>
                        <w:txbxContent>
                          <w:p w:rsidR="005464C1" w:rsidRDefault="00683442" w:rsidP="005464C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04" name="Picture 10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488950</wp:posOffset>
                      </wp:positionH>
                      <wp:positionV relativeFrom="paragraph">
                        <wp:posOffset>115570</wp:posOffset>
                      </wp:positionV>
                      <wp:extent cx="354965" cy="303530"/>
                      <wp:effectExtent l="0" t="0" r="0" b="4445"/>
                      <wp:wrapNone/>
                      <wp:docPr id="50" name="Text Box 14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464C1" w:rsidRDefault="00683442" w:rsidP="005464C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03" name="Picture 10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92" o:spid="_x0000_s1119" type="#_x0000_t202" style="position:absolute;margin-left:38.5pt;margin-top:9.1pt;width:27.95pt;height:23.9pt;z-index:2516756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" filled="f" stroked="f">
                      <v:textbox>
                        <w:txbxContent>
                          <w:p w:rsidR="005464C1" w:rsidRDefault="00683442" w:rsidP="005464C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03" name="Picture 10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F4983">
              <w:t xml:space="preserve">Shortest time </w:t>
            </w:r>
            <w:r w:rsidR="00DF4983" w:rsidRPr="00DF4983">
              <w:rPr>
                <w:position w:val="-6"/>
              </w:rPr>
              <w:object w:dxaOrig="300" w:dyaOrig="220">
                <v:shape id="_x0000_i1064" type="#_x0000_t75" style="width:15pt;height:11pt" o:ole="">
                  <v:imagedata r:id="rId91" o:title=""/>
                </v:shape>
                <o:OLEObject Type="Embed" ProgID="Equation.DSMT4" ShapeID="_x0000_i1064" DrawAspect="Content" ObjectID="_1526712868" r:id="rId92"/>
              </w:object>
            </w:r>
            <w:r w:rsidR="00DF4983">
              <w:t>highest current</w:t>
            </w:r>
            <w:r w:rsidR="00DF4983" w:rsidRPr="00DF4983">
              <w:rPr>
                <w:position w:val="-6"/>
              </w:rPr>
              <w:object w:dxaOrig="300" w:dyaOrig="220">
                <v:shape id="_x0000_i1065" type="#_x0000_t75" style="width:15pt;height:11pt" o:ole="">
                  <v:imagedata r:id="rId91" o:title=""/>
                </v:shape>
                <o:OLEObject Type="Embed" ProgID="Equation.DSMT4" ShapeID="_x0000_i1065" DrawAspect="Content" ObjectID="_1526712869" r:id="rId93"/>
              </w:object>
            </w:r>
            <w:r w:rsidR="00DF4983">
              <w:t>parallel circuit</w:t>
            </w:r>
          </w:p>
          <w:p w:rsidR="00DF4983" w:rsidRDefault="00683442" w:rsidP="00F94311">
            <w:r>
              <w:rPr>
                <w:noProof/>
                <w:lang w:val="en-CA" w:eastAsia="en-CA"/>
              </w:rPr>
              <mc:AlternateContent>
                <mc:Choice Requires="wpg">
                  <w:drawing>
                    <wp:anchor distT="0" distB="0" distL="114300" distR="114300" simplePos="0" relativeHeight="251624448" behindDoc="0" locked="0" layoutInCell="1" allowOverlap="1">
                      <wp:simplePos x="0" y="0"/>
                      <wp:positionH relativeFrom="column">
                        <wp:posOffset>269875</wp:posOffset>
                      </wp:positionH>
                      <wp:positionV relativeFrom="paragraph">
                        <wp:posOffset>169545</wp:posOffset>
                      </wp:positionV>
                      <wp:extent cx="2743200" cy="1138555"/>
                      <wp:effectExtent l="9525" t="12065" r="9525" b="11430"/>
                      <wp:wrapNone/>
                      <wp:docPr id="17" name="Group 14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43200" cy="1138555"/>
                                <a:chOff x="3420" y="7366"/>
                                <a:chExt cx="4320" cy="1793"/>
                              </a:xfrm>
                            </wpg:grpSpPr>
                            <wps:wsp>
                              <wps:cNvPr id="18" name="Line 1374"/>
                              <wps:cNvCnPr/>
                              <wps:spPr bwMode="auto">
                                <a:xfrm flipV="1">
                                  <a:off x="3780" y="7366"/>
                                  <a:ext cx="14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" name="Line 1375"/>
                              <wps:cNvCnPr/>
                              <wps:spPr bwMode="auto">
                                <a:xfrm flipH="1">
                                  <a:off x="4952" y="7384"/>
                                  <a:ext cx="295" cy="3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" name="Line 1376"/>
                              <wps:cNvCnPr/>
                              <wps:spPr bwMode="auto">
                                <a:xfrm>
                                  <a:off x="4952" y="7702"/>
                                  <a:ext cx="295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" name="Line 1377"/>
                              <wps:cNvCnPr/>
                              <wps:spPr bwMode="auto">
                                <a:xfrm flipH="1">
                                  <a:off x="4952" y="7702"/>
                                  <a:ext cx="295" cy="3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" name="Line 1378"/>
                              <wps:cNvCnPr/>
                              <wps:spPr bwMode="auto">
                                <a:xfrm>
                                  <a:off x="4952" y="8021"/>
                                  <a:ext cx="295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" name="Line 1379"/>
                              <wps:cNvCnPr/>
                              <wps:spPr bwMode="auto">
                                <a:xfrm flipH="1">
                                  <a:off x="4952" y="8021"/>
                                  <a:ext cx="295" cy="31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Line 1380"/>
                              <wps:cNvCnPr/>
                              <wps:spPr bwMode="auto">
                                <a:xfrm>
                                  <a:off x="4952" y="8347"/>
                                  <a:ext cx="295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" name="Line 1381"/>
                              <wps:cNvCnPr/>
                              <wps:spPr bwMode="auto">
                                <a:xfrm flipH="1">
                                  <a:off x="4880" y="8347"/>
                                  <a:ext cx="367" cy="43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" name="Line 1382"/>
                              <wps:cNvCnPr/>
                              <wps:spPr bwMode="auto">
                                <a:xfrm flipH="1">
                                  <a:off x="3780" y="8806"/>
                                  <a:ext cx="12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27" name="Group 138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860" y="7366"/>
                                  <a:ext cx="1647" cy="1440"/>
                                  <a:chOff x="7200" y="5775"/>
                                  <a:chExt cx="1441" cy="1189"/>
                                </a:xfrm>
                              </wpg:grpSpPr>
                              <wps:wsp>
                                <wps:cNvPr id="28" name="Line 1384"/>
                                <wps:cNvCnPr/>
                                <wps:spPr bwMode="auto">
                                  <a:xfrm>
                                    <a:off x="7200" y="5775"/>
                                    <a:ext cx="144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lg"/>
                                    <a:tailEnd type="none" w="sm" len="lg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" name="Line 1385"/>
                                <wps:cNvCnPr/>
                                <wps:spPr bwMode="auto">
                                  <a:xfrm flipH="1">
                                    <a:off x="8352" y="5775"/>
                                    <a:ext cx="289" cy="28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lg"/>
                                    <a:tailEnd type="none" w="sm" len="lg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0" name="Line 1386"/>
                                <wps:cNvCnPr/>
                                <wps:spPr bwMode="auto">
                                  <a:xfrm>
                                    <a:off x="8352" y="6070"/>
                                    <a:ext cx="289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lg"/>
                                    <a:tailEnd type="none" w="sm" len="lg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" name="Line 1387"/>
                                <wps:cNvCnPr/>
                                <wps:spPr bwMode="auto">
                                  <a:xfrm flipH="1">
                                    <a:off x="8352" y="6070"/>
                                    <a:ext cx="289" cy="28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lg"/>
                                    <a:tailEnd type="none" w="sm" len="lg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" name="Line 1388"/>
                                <wps:cNvCnPr/>
                                <wps:spPr bwMode="auto">
                                  <a:xfrm>
                                    <a:off x="8352" y="6365"/>
                                    <a:ext cx="289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lg"/>
                                    <a:tailEnd type="none" w="sm" len="lg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" name="Line 1389"/>
                                <wps:cNvCnPr/>
                                <wps:spPr bwMode="auto">
                                  <a:xfrm flipH="1">
                                    <a:off x="8352" y="6365"/>
                                    <a:ext cx="289" cy="28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lg"/>
                                    <a:tailEnd type="none" w="sm" len="lg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" name="Line 1390"/>
                                <wps:cNvCnPr/>
                                <wps:spPr bwMode="auto">
                                  <a:xfrm>
                                    <a:off x="8352" y="6668"/>
                                    <a:ext cx="289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lg"/>
                                    <a:tailEnd type="none" w="sm" len="lg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" name="Line 1391"/>
                                <wps:cNvCnPr/>
                                <wps:spPr bwMode="auto">
                                  <a:xfrm flipH="1">
                                    <a:off x="8352" y="6668"/>
                                    <a:ext cx="289" cy="28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lg"/>
                                    <a:tailEnd type="none" w="sm" len="lg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" name="Line 1392"/>
                                <wps:cNvCnPr/>
                                <wps:spPr bwMode="auto">
                                  <a:xfrm flipH="1">
                                    <a:off x="7200" y="6963"/>
                                    <a:ext cx="1153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lg"/>
                                    <a:tailEnd type="none" w="sm" len="lg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7" name="Line 1403"/>
                              <wps:cNvCnPr/>
                              <wps:spPr bwMode="auto">
                                <a:xfrm>
                                  <a:off x="5980" y="7366"/>
                                  <a:ext cx="13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" name="Line 1411"/>
                              <wps:cNvCnPr/>
                              <wps:spPr bwMode="auto">
                                <a:xfrm flipH="1" flipV="1">
                                  <a:off x="6120" y="8806"/>
                                  <a:ext cx="1260" cy="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sm" len="lg"/>
                                  <a:tailEnd type="none" w="sm" len="lg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" name="Oval 14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80" y="7832"/>
                                  <a:ext cx="660" cy="69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" name="Line 1428"/>
                              <wps:cNvCnPr/>
                              <wps:spPr bwMode="auto">
                                <a:xfrm flipV="1">
                                  <a:off x="7300" y="7366"/>
                                  <a:ext cx="0" cy="46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" name="Line 1431"/>
                              <wps:cNvCnPr/>
                              <wps:spPr bwMode="auto">
                                <a:xfrm flipH="1" flipV="1">
                                  <a:off x="7380" y="8460"/>
                                  <a:ext cx="0" cy="34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" name="Text Box 14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080" y="7832"/>
                                  <a:ext cx="660" cy="4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F4983" w:rsidRDefault="00DF4983" w:rsidP="00DF4983">
                                    <w: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43" name="Group 137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420" y="7726"/>
                                  <a:ext cx="865" cy="583"/>
                                  <a:chOff x="3960" y="7740"/>
                                  <a:chExt cx="865" cy="583"/>
                                </a:xfrm>
                              </wpg:grpSpPr>
                              <wps:wsp>
                                <wps:cNvPr id="44" name="Oval 136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960" y="7746"/>
                                    <a:ext cx="865" cy="577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5" name="Rectangle 137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960" y="7740"/>
                                    <a:ext cx="865" cy="57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254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DF4983" w:rsidRDefault="00DF4983" w:rsidP="00DF4983">
                                      <w:pPr>
                                        <w:spacing w:before="120"/>
                                        <w:jc w:val="center"/>
                                      </w:pPr>
                                      <w:r>
                                        <w:rPr>
                                          <w:sz w:val="20"/>
                                        </w:rPr>
                                        <w:t>220 V</w:t>
                                      </w:r>
                                    </w:p>
                                  </w:txbxContent>
                                </wps:txbx>
                                <wps:bodyPr rot="0" vert="horz" wrap="square" lIns="12700" tIns="12700" rIns="12700" bIns="1270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6" name="Line 1438"/>
                              <wps:cNvCnPr/>
                              <wps:spPr bwMode="auto">
                                <a:xfrm>
                                  <a:off x="3780" y="738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" name="Line 1439"/>
                              <wps:cNvCnPr/>
                              <wps:spPr bwMode="auto">
                                <a:xfrm flipV="1">
                                  <a:off x="3780" y="8266"/>
                                  <a:ext cx="0" cy="55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" name="Oval 13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20" y="8460"/>
                                  <a:ext cx="720" cy="69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" name="Text Box 139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00" y="8460"/>
                                  <a:ext cx="660" cy="4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F4983" w:rsidRDefault="00DF4983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442" o:spid="_x0000_s1120" style="position:absolute;margin-left:21.25pt;margin-top:13.35pt;width:3in;height:89.65pt;z-index:251624448" coordorigin="3420,7366" coordsize="4320,17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">
                      <v:line id="Line 1374" o:spid="_x0000_s1121" style="position:absolute;flip:y;visibility:visible;mso-wrap-style:square" from="3780,7366" to="5220,73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tyacQAAADbAAAADwAAAGRycy9kb3ducmV2LnhtbESPT2sCQQzF7wW/wxChF6mz9iBl6yhF&#10;EL1U6h/wGnbS3cWdzLATdfvtm0Oht4T38t4vi9UQOnOnPreRHcymBRjiKvqWawfn0+blDUwWZI9d&#10;ZHLwQxlWy9HTAksfH3yg+1FqoyGcS3TQiKTS2lw1FDBPYyJW7Tv2AUXXvra+x4eGh86+FsXcBmxZ&#10;GxpMtG6ouh5vwcE2HXZfdJmf13INp/1kL6mbfDr3PB4+3sEIDfJv/rveecVXWP1FB7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K3JpxAAAANsAAAAPAAAAAAAAAAAA&#10;AAAAAKECAABkcnMvZG93bnJldi54bWxQSwUGAAAAAAQABAD5AAAAkgMAAAAA&#10;" strokeweight="1pt">
                        <v:stroke startarrowwidth="narrow" startarrowlength="long" endarrowwidth="narrow" endarrowlength="long"/>
                      </v:line>
                      <v:line id="Line 1375" o:spid="_x0000_s1122" style="position:absolute;flip:x;visibility:visible;mso-wrap-style:square" from="4952,7384" to="5247,76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2fX8sAAAADbAAAADwAAAGRycy9kb3ducmV2LnhtbERPS2sCMRC+F/wPYYRepGbrQepqFBFE&#10;L4ov6HXYjLuLm0nYTHX7702h4G0+vufMFp1r1J3aWHs28DnMQBEX3tZcGric1x9foKIgW2w8k4Ff&#10;irCY995mmFv/4CPdT1KqFMIxRwOVSMi1jkVFDuPQB+LEXX3rUBJsS21bfKRw1+hRlo21w5pTQ4WB&#10;VhUVt9OPM7AJx+2BvseXldzceT/YS2gGO2Pe+91yCkqok5f43721af4E/n5JB+j5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dn1/LAAAAA2wAAAA8AAAAAAAAAAAAAAAAA&#10;oQIAAGRycy9kb3ducmV2LnhtbFBLBQYAAAAABAAEAPkAAACOAwAAAAA=&#10;" strokeweight="1pt">
                        <v:stroke startarrowwidth="narrow" startarrowlength="long" endarrowwidth="narrow" endarrowlength="long"/>
                      </v:line>
                      <v:line id="Line 1376" o:spid="_x0000_s1123" style="position:absolute;visibility:visible;mso-wrap-style:square" from="4952,7702" to="5247,7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8s3cAAAADbAAAADwAAAGRycy9kb3ducmV2LnhtbERPy4rCMBTdC/5DuII7TXUxaG0UEQVn&#10;YQdfuL00tw9sbkoTbefvJwthlofzTja9qcWbWldZVjCbRiCIM6srLhTcrofJAoTzyBpry6Tglxxs&#10;1sNBgrG2HZ/pffGFCCHsYlRQet/EUrqsJINuahviwOW2NegDbAupW+xCuKnlPIq+pMGKQ0OJDe1K&#10;yp6Xl1GQ2sNZd6fld7Z85Pv0fnz98CNVajzqtysQnnr/L/64j1rBPKwPX8IPkOs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HvLN3AAAAA2wAAAA8AAAAAAAAAAAAAAAAA&#10;oQIAAGRycy9kb3ducmV2LnhtbFBLBQYAAAAABAAEAPkAAACOAwAAAAA=&#10;" strokeweight="1pt">
                        <v:stroke startarrowwidth="narrow" startarrowlength="long" endarrowwidth="narrow" endarrowlength="long"/>
                      </v:line>
                      <v:line id="Line 1377" o:spid="_x0000_s1124" style="position:absolute;flip:x;visibility:visible;mso-wrap-style:square" from="4952,7702" to="5247,8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0RScIAAADbAAAADwAAAGRycy9kb3ducmV2LnhtbESPzYoCMRCE78K+Q+gFL7Jm9CAyGmUR&#10;Fr0o/oHXZtI7MzjphEmrs2+/EQSPRVV9Rc2XnWvUndpYezYwGmagiAtvay4NnE8/X1NQUZAtNp7J&#10;wB9FWC4+enPMrX/wge5HKVWCcMzRQCUScq1jUZHDOPSBOHm/vnUoSbalti0+Etw1epxlE+2w5rRQ&#10;YaBVRcX1eHMG1uGw2dNlcl7J1Z12g52EZrA1pv/Zfc9ACXXyDr/aG2tgPILnl/QD9O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30RScIAAADbAAAADwAAAAAAAAAAAAAA&#10;AAChAgAAZHJzL2Rvd25yZXYueG1sUEsFBgAAAAAEAAQA+QAAAJADAAAAAA==&#10;" strokeweight="1pt">
                        <v:stroke startarrowwidth="narrow" startarrowlength="long" endarrowwidth="narrow" endarrowlength="long"/>
                      </v:line>
                      <v:line id="Line 1378" o:spid="_x0000_s1125" style="position:absolute;visibility:visible;mso-wrap-style:square" from="4952,8021" to="5247,80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EXMcMAAADbAAAADwAAAGRycy9kb3ducmV2LnhtbESPQYvCMBSE78L+h/AW9qbp9rBoNYos&#10;K7gHK1bF66N5tsXmpTTR1n9vBMHjMDPfMLNFb2pxo9ZVlhV8jyIQxLnVFRcKDvvVcAzCeWSNtWVS&#10;cCcHi/nHYIaJth3v6Jb5QgQIuwQVlN43iZQuL8mgG9mGOHhn2xr0QbaF1C12AW5qGUfRjzRYcVgo&#10;saHfkvJLdjUKUrva6W4z+c8np/Nfelxft3xKlfr67JdTEJ56/w6/2mutII7h+SX8ADl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5xFzHDAAAA2wAAAA8AAAAAAAAAAAAA&#10;AAAAoQIAAGRycy9kb3ducmV2LnhtbFBLBQYAAAAABAAEAPkAAACRAwAAAAA=&#10;" strokeweight="1pt">
                        <v:stroke startarrowwidth="narrow" startarrowlength="long" endarrowwidth="narrow" endarrowlength="long"/>
                      </v:line>
                      <v:line id="Line 1379" o:spid="_x0000_s1126" style="position:absolute;flip:x;visibility:visible;mso-wrap-style:square" from="4952,8021" to="5247,8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MqpcMAAADbAAAADwAAAGRycy9kb3ducmV2LnhtbESPzWoCQRCE7wHfYWjBi+hsDEhYHUWE&#10;oBcl/kCuzU67u7jTM+y0ur69EwjkWFTVV9R82blG3amNtWcD7+MMFHHhbc2lgfPpa/QJKgqyxcYz&#10;GXhShOWi9zbH3PoHH+h+lFIlCMccDVQiIdc6FhU5jGMfiJN38a1DSbIttW3xkeCu0ZMsm2qHNaeF&#10;CgOtKyqux5szsAmH7Tf9TM9rubrTfriX0Ax3xgz63WoGSqiT//Bfe2sNTD7g90v6AXrx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jjKqXDAAAA2wAAAA8AAAAAAAAAAAAA&#10;AAAAoQIAAGRycy9kb3ducmV2LnhtbFBLBQYAAAAABAAEAPkAAACRAwAAAAA=&#10;" strokeweight="1pt">
                        <v:stroke startarrowwidth="narrow" startarrowlength="long" endarrowwidth="narrow" endarrowlength="long"/>
                      </v:line>
                      <v:line id="Line 1380" o:spid="_x0000_s1127" style="position:absolute;visibility:visible;mso-wrap-style:square" from="4952,8347" to="5247,83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Qq3sMAAADbAAAADwAAAGRycy9kb3ducmV2LnhtbESPT4vCMBTE74LfITzBm6aKLGs1ioiC&#10;HraL//D6aJ5tsXkpTbTdb78RBI/DzPyGmS9bU4on1a6wrGA0jEAQp1YXnCk4n7aDbxDOI2ssLZOC&#10;P3KwXHQ7c4y1bfhAz6PPRICwi1FB7n0VS+nSnAy6oa2Ig3eztUEfZJ1JXWMT4KaU4yj6kgYLDgs5&#10;VrTOKb0fH0ZBYrcH3fxM9+n0etskl93jl6+JUv1eu5qB8NT6T/jd3mkF4wm8voQfIB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7UKt7DAAAA2wAAAA8AAAAAAAAAAAAA&#10;AAAAoQIAAGRycy9kb3ducmV2LnhtbFBLBQYAAAAABAAEAPkAAACRAwAAAAA=&#10;" strokeweight="1pt">
                        <v:stroke startarrowwidth="narrow" startarrowlength="long" endarrowwidth="narrow" endarrowlength="long"/>
                      </v:line>
                      <v:line id="Line 1381" o:spid="_x0000_s1128" style="position:absolute;flip:x;visibility:visible;mso-wrap-style:square" from="4880,8347" to="5247,87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YXSsMAAADbAAAADwAAAGRycy9kb3ducmV2LnhtbESPzWoCQRCE7wHfYWjBi+hshEhYHUWE&#10;oBcl/kCuzU67u7jTM+y0ur69EwjkWFTVV9R82blG3amNtWcD7+MMFHHhbc2lgfPpa/QJKgqyxcYz&#10;GXhShOWi9zbH3PoHH+h+lFIlCMccDVQiIdc6FhU5jGMfiJN38a1DSbIttW3xkeCu0ZMsm2qHNaeF&#10;CgOtKyqux5szsAmH7Tf9TM9rubrTfriX0Ax3xgz63WoGSqiT//Bfe2sNTD7g90v6AXrx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hGF0rDAAAA2wAAAA8AAAAAAAAAAAAA&#10;AAAAoQIAAGRycy9kb3ducmV2LnhtbFBLBQYAAAAABAAEAPkAAACRAwAAAAA=&#10;" strokeweight="1pt">
                        <v:stroke startarrowwidth="narrow" startarrowlength="long" endarrowwidth="narrow" endarrowlength="long"/>
                      </v:line>
                      <v:line id="Line 1382" o:spid="_x0000_s1129" style="position:absolute;flip:x;visibility:visible;mso-wrap-style:square" from="3780,8806" to="5040,88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SJPcMAAADbAAAADwAAAGRycy9kb3ducmV2LnhtbESPQWvCQBSE74X+h+UVvEjd1EMoqauI&#10;UOpFUSN4fWSfSTD7dsm+avrvu4LgcZiZb5jZYnCdulIfW88GPiYZKOLK25ZrA8fy+/0TVBRki51n&#10;MvBHERbz15cZFtbfeE/Xg9QqQTgWaKARCYXWsWrIYZz4QJy8s+8dSpJ9rW2PtwR3nZ5mWa4dtpwW&#10;Ggy0aqi6HH6dgZ+wX+/olB9XcnHldryV0I03xozehuUXKKFBnuFHe20NTHO4f0k/QM/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iUiT3DAAAA2wAAAA8AAAAAAAAAAAAA&#10;AAAAoQIAAGRycy9kb3ducmV2LnhtbFBLBQYAAAAABAAEAPkAAACRAwAAAAA=&#10;" strokeweight="1pt">
                        <v:stroke startarrowwidth="narrow" startarrowlength="long" endarrowwidth="narrow" endarrowlength="long"/>
                      </v:line>
                      <v:group id="Group 1383" o:spid="_x0000_s1130" style="position:absolute;left:4860;top:7366;width:1647;height:1440" coordorigin="7200,5775" coordsize="1441,1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    <v:line id="Line 1384" o:spid="_x0000_s1131" style="position:absolute;visibility:visible;mso-wrap-style:square" from="7200,5775" to="8641,57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5kg28AAAADbAAAADwAAAGRycy9kb3ducmV2LnhtbERPy4rCMBTdC/5DuII7TXUxaG0UEQVn&#10;YQdfuL00tw9sbkoTbefvJwthlofzTja9qcWbWldZVjCbRiCIM6srLhTcrofJAoTzyBpry6Tglxxs&#10;1sNBgrG2HZ/pffGFCCHsYlRQet/EUrqsJINuahviwOW2NegDbAupW+xCuKnlPIq+pMGKQ0OJDe1K&#10;yp6Xl1GQ2sNZd6fld7Z85Pv0fnz98CNVajzqtysQnnr/L/64j1rBPIwNX8IPkOs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+ZINvAAAAA2wAAAA8AAAAAAAAAAAAAAAAA&#10;oQIAAGRycy9kb3ducmV2LnhtbFBLBQYAAAAABAAEAPkAAACOAwAAAAA=&#10;" strokeweight="1pt">
                          <v:stroke startarrowwidth="narrow" startarrowlength="long" endarrowwidth="narrow" endarrowlength="long"/>
                        </v:line>
                        <v:line id="Line 1385" o:spid="_x0000_s1132" style="position:absolute;flip:x;visibility:visible;mso-wrap-style:square" from="8352,5775" to="8641,6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sdT8MAAADbAAAADwAAAGRycy9kb3ducmV2LnhtbESPQWvCQBSE7wX/w/KEXkQ39SA1ukoR&#10;Sr0oGgWvj+xrEsy+XbKvmv57t1DwOMzMN8xy3btW3aiLjWcDb5MMFHHpbcOVgfPpc/wOKgqyxdYz&#10;GfilCOvV4GWJufV3PtKtkEolCMccDdQiIdc6ljU5jBMfiJP37TuHkmRXadvhPcFdq6dZNtMOG04L&#10;NQba1FReix9n4Csctwe6zM4bubrTfrSX0I52xrwO+48FKKFenuH/9tYamM7h70v6AXr1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kLHU/DAAAA2wAAAA8AAAAAAAAAAAAA&#10;AAAAoQIAAGRycy9kb3ducmV2LnhtbFBLBQYAAAAABAAEAPkAAACRAwAAAAA=&#10;" strokeweight="1pt">
                          <v:stroke startarrowwidth="narrow" startarrowlength="long" endarrowwidth="narrow" endarrowlength="long"/>
                        </v:line>
                        <v:line id="Line 1386" o:spid="_x0000_s1133" style="position:absolute;visibility:visible;mso-wrap-style:square" from="8352,6070" to="8641,6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a6AMIAAADbAAAADwAAAGRycy9kb3ducmV2LnhtbERPTWuDQBC9B/Iflgn0Fte2UKLNRkqp&#10;kB5q0CTkOrgTlbqz4m6i/ffdQ6HHx/veZrPpxZ1G11lW8BjFIIhrqztuFJyO+XoDwnlkjb1lUvBD&#10;DrLdcrHFVNuJS7pXvhEhhF2KClrvh1RKV7dk0EV2IA7c1Y4GfYBjI/WIUwg3vXyK4xdpsOPQ0OJA&#10;7y3V39XNKChsXurpK/msk8v1ozjvbwe+FEo9rOa3VxCeZv8v/nPvtYLnsD58CT9A7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Da6AMIAAADbAAAADwAAAAAAAAAAAAAA&#10;AAChAgAAZHJzL2Rvd25yZXYueG1sUEsFBgAAAAAEAAQA+QAAAJADAAAAAA==&#10;" strokeweight="1pt">
                          <v:stroke startarrowwidth="narrow" startarrowlength="long" endarrowwidth="narrow" endarrowlength="long"/>
                        </v:line>
                        <v:line id="Line 1387" o:spid="_x0000_s1134" style="position:absolute;flip:x;visibility:visible;mso-wrap-style:square" from="8352,6070" to="8641,63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SHlMMAAADbAAAADwAAAGRycy9kb3ducmV2LnhtbESPzWoCQRCE7wHfYWghF9FZFSSsjiJC&#10;0IsSfyDXZqfdXdzpGXY6unl7RwjkWFTVV9Ri1blG3amNtWcD41EGirjwtubSwOX8OfwAFQXZYuOZ&#10;DPxShNWy97bA3PoHH+l+klIlCMccDVQiIdc6FhU5jCMfiJN39a1DSbIttW3xkeCu0ZMsm2mHNaeF&#10;CgNtKipupx9nYBuOuy/6nl02cnPnw+AgoRnsjXnvd+s5KKFO/sN/7Z01MB3D60v6AXr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Kkh5TDAAAA2wAAAA8AAAAAAAAAAAAA&#10;AAAAoQIAAGRycy9kb3ducmV2LnhtbFBLBQYAAAAABAAEAPkAAACRAwAAAAA=&#10;" strokeweight="1pt">
                          <v:stroke startarrowwidth="narrow" startarrowlength="long" endarrowwidth="narrow" endarrowlength="long"/>
                        </v:line>
                        <v:line id="Line 1388" o:spid="_x0000_s1135" style="position:absolute;visibility:visible;mso-wrap-style:square" from="8352,6365" to="8641,63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6iB7MMAAADbAAAADwAAAGRycy9kb3ducmV2LnhtbESPT4vCMBTE74LfITzBm6YqLGs1ioiC&#10;HraL//D6aJ5tsXkpTbTdb78RBI/DzPyGmS9bU4on1a6wrGA0jEAQp1YXnCk4n7aDbxDOI2ssLZOC&#10;P3KwXHQ7c4y1bfhAz6PPRICwi1FB7n0VS+nSnAy6oa2Ig3eztUEfZJ1JXWMT4KaU4yj6kgYLDgs5&#10;VrTOKb0fH0ZBYrcH3fxM9+n0etskl93jl6+JUv1eu5qB8NT6T/jd3mkFkzG8voQfIB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uogezDAAAA2wAAAA8AAAAAAAAAAAAA&#10;AAAAoQIAAGRycy9kb3ducmV2LnhtbFBLBQYAAAAABAAEAPkAAACRAwAAAAA=&#10;" strokeweight="1pt">
                          <v:stroke startarrowwidth="narrow" startarrowlength="long" endarrowwidth="narrow" endarrowlength="long"/>
                        </v:line>
                        <v:line id="Line 1389" o:spid="_x0000_s1136" style="position:absolute;flip:x;visibility:visible;mso-wrap-style:square" from="8352,6365" to="8641,66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q8eMMAAADbAAAADwAAAGRycy9kb3ducmV2LnhtbESPQWvCQBSE70L/w/IKvYhurCASXaUI&#10;Ui+VGgWvj+xrEsy+XbKvmv57Vyh4HGbmG2a57l2rrtTFxrOByTgDRVx623Bl4HTcjuagoiBbbD2T&#10;gT+KsF69DJaYW3/jA10LqVSCcMzRQC0Scq1jWZPDOPaBOHk/vnMoSXaVth3eEty1+j3LZtphw2mh&#10;xkCbmspL8esMfIbD7pvOs9NGLu64H+4ltMMvY95e+48FKKFenuH/9s4amE7h8SX9AL2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06vHjDAAAA2wAAAA8AAAAAAAAAAAAA&#10;AAAAoQIAAGRycy9kb3ducmV2LnhtbFBLBQYAAAAABAAEAPkAAACRAwAAAAA=&#10;" strokeweight="1pt">
                          <v:stroke startarrowwidth="narrow" startarrowlength="long" endarrowwidth="narrow" endarrowlength="long"/>
                        </v:line>
                        <v:line id="Line 1390" o:spid="_x0000_s1137" style="position:absolute;visibility:visible;mso-wrap-style:square" from="8352,6668" to="8641,66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28A8UAAADbAAAADwAAAGRycy9kb3ducmV2LnhtbESPW2vCQBSE3wv+h+UUfKubXigaXUVK&#10;BX0wktji6yF7TILZsyG7ufTfu4VCH4eZ+YZZbUZTi55aV1lW8DyLQBDnVldcKPg6757mIJxH1lhb&#10;JgU/5GCznjysMNZ24JT6zBciQNjFqKD0vomldHlJBt3MNsTBu9rWoA+yLaRucQhwU8uXKHqXBisO&#10;CyU29FFSfss6oyCxu1QPx8UhX1yun8n3vjvxJVFq+jhulyA8jf4//NfeawWvb/D7JfwAub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w28A8UAAADbAAAADwAAAAAAAAAA&#10;AAAAAAChAgAAZHJzL2Rvd25yZXYueG1sUEsFBgAAAAAEAAQA+QAAAJMDAAAAAA==&#10;" strokeweight="1pt">
                          <v:stroke startarrowwidth="narrow" startarrowlength="long" endarrowwidth="narrow" endarrowlength="long"/>
                        </v:line>
                        <v:line id="Line 1391" o:spid="_x0000_s1138" style="position:absolute;flip:x;visibility:visible;mso-wrap-style:square" from="8352,6668" to="8641,6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+Bl8QAAADbAAAADwAAAGRycy9kb3ducmV2LnhtbESPzWrDMBCE74W8g9hAL6GR29JQHCsh&#10;BEpzacgf5LpYG9vYWglrm7hvXxUKOQ4z8w1TLAfXqSv1sfFs4HmagSIuvW24MnA6fjy9g4qCbLHz&#10;TAZ+KMJyMXooMLf+xnu6HqRSCcIxRwO1SMi1jmVNDuPUB+LkXXzvUJLsK217vCW46/RLls20w4bT&#10;Qo2B1jWV7eHbGfgM+82OzrPTWlp33E62ErrJlzGP42E1ByU0yD38395YA69v8Pcl/QC9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n4GXxAAAANsAAAAPAAAAAAAAAAAA&#10;AAAAAKECAABkcnMvZG93bnJldi54bWxQSwUGAAAAAAQABAD5AAAAkgMAAAAA&#10;" strokeweight="1pt">
                          <v:stroke startarrowwidth="narrow" startarrowlength="long" endarrowwidth="narrow" endarrowlength="long"/>
                        </v:line>
                        <v:line id="Line 1392" o:spid="_x0000_s1139" style="position:absolute;flip:x;visibility:visible;mso-wrap-style:square" from="7200,6963" to="8353,6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0f4MMAAADbAAAADwAAAGRycy9kb3ducmV2LnhtbESPX2vCQBDE3wt+h2OFvki9tEKQ6Cki&#10;SH2p+A/6uuTWJJjbO3JbTb99TxD6OMzMb5j5snetulEXG88G3scZKOLS24YrA+fT5m0KKgqyxdYz&#10;GfilCMvF4GWOhfV3PtDtKJVKEI4FGqhFQqF1LGtyGMc+ECfv4juHkmRXadvhPcFdqz+yLNcOG04L&#10;NQZa11Rejz/OwGc4bPf0nZ/XcnWn3WgnoR19GfM67FczUEK9/Ief7a01MMnh8SX9AL3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1NH+DDAAAA2wAAAA8AAAAAAAAAAAAA&#10;AAAAoQIAAGRycy9kb3ducmV2LnhtbFBLBQYAAAAABAAEAPkAAACRAwAAAAA=&#10;" strokeweight="1pt">
                          <v:stroke startarrowwidth="narrow" startarrowlength="long" endarrowwidth="narrow" endarrowlength="long"/>
                        </v:line>
                      </v:group>
                      <v:line id="Line 1403" o:spid="_x0000_s1140" style="position:absolute;visibility:visible;mso-wrap-style:square" from="5980,7366" to="7300,73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98idMUAAADbAAAADwAAAGRycy9kb3ducmV2LnhtbESPT2vCQBTE7wW/w/IK3uqmLbQaXUVK&#10;BT0YSWzx+sg+k2D2bchu/vTbu4VCj8PM/IZZbUZTi55aV1lW8DyLQBDnVldcKPg6757mIJxH1lhb&#10;JgU/5GCznjysMNZ24JT6zBciQNjFqKD0vomldHlJBt3MNsTBu9rWoA+yLaRucQhwU8uXKHqTBisO&#10;CyU29FFSfss6oyCxu1QPx8UhX1yun8n3vjvxJVFq+jhulyA8jf4//NfeawWv7/D7JfwAub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98idMUAAADbAAAADwAAAAAAAAAA&#10;AAAAAAChAgAAZHJzL2Rvd25yZXYueG1sUEsFBgAAAAAEAAQA+QAAAJMDAAAAAA==&#10;" strokeweight="1pt">
                        <v:stroke startarrowwidth="narrow" startarrowlength="long" endarrowwidth="narrow" endarrowlength="long"/>
                      </v:line>
                      <v:line id="Line 1411" o:spid="_x0000_s1141" style="position:absolute;flip:x y;visibility:visible;mso-wrap-style:square" from="6120,8806" to="7380,8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CDZ8AAAADbAAAADwAAAGRycy9kb3ducmV2LnhtbERPy4rCMBTdC/5DuAOz01RFHaqpqDAg&#10;OCA+GHB3aW4fTHJTmqj17ycLweXhvJerzhpxp9bXjhWMhgkI4tzpmksFl/P34AuED8gajWNS8CQP&#10;q6zfW2Kq3YOPdD+FUsQQ9ikqqEJoUil9XpFFP3QNceQK11oMEbal1C0+Yrg1cpwkM2mx5thQYUPb&#10;ivK/080qqK/TjSm2wejD78/cuHEymuwvSn1+dOsFiEBdeItf7p1WMIlj45f4A2T2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rQg2fAAAAA2wAAAA8AAAAAAAAAAAAAAAAA&#10;oQIAAGRycy9kb3ducmV2LnhtbFBLBQYAAAAABAAEAPkAAACOAwAAAAA=&#10;" strokeweight="1pt">
                        <v:stroke startarrowwidth="narrow" startarrowlength="long" endarrowwidth="narrow" endarrowlength="long"/>
                      </v:line>
                      <v:oval id="Oval 1425" o:spid="_x0000_s1142" style="position:absolute;left:7080;top:7832;width:660;height:6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BZqcMA&#10;AADbAAAADwAAAGRycy9kb3ducmV2LnhtbESPQWvCQBSE70L/w/KE3nSjQWmjq0ilYA8eGtv7I/tM&#10;gtm3IfuM8d+7BaHHYWa+YdbbwTWqpy7Ung3Mpgko4sLbmksDP6fPyRuoIMgWG89k4E4BtpuX0Roz&#10;62/8TX0upYoQDhkaqETaTOtQVOQwTH1LHL2z7xxKlF2pbYe3CHeNnifJUjusOS5U2NJHRcUlvzoD&#10;+3KXL3udyiI97w+yuPwev9KZMa/jYbcCJTTIf/jZPlgD6Tv8fYk/QG8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jBZqcMAAADbAAAADwAAAAAAAAAAAAAAAACYAgAAZHJzL2Rv&#10;d25yZXYueG1sUEsFBgAAAAAEAAQA9QAAAIgDAAAAAA==&#10;"/>
                      <v:line id="Line 1428" o:spid="_x0000_s1143" style="position:absolute;flip:y;visibility:visible;mso-wrap-style:square" from="7300,7366" to="7300,78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PANfsIAAADbAAAADwAAAGRycy9kb3ducmV2LnhtbERPz2vCMBS+D/wfwhO8DE0nMrQaRQaC&#10;By9zo7Lbs3k2pc1LTaLW/345DHb8+H6vNr1txZ18qB0reJtkIIhLp2uuFHx/7cZzECEia2wdk4In&#10;BdisBy8rzLV78Cfdj7ESKYRDjgpMjF0uZSgNWQwT1xEn7uK8xZigr6T2+EjhtpXTLHuXFmtODQY7&#10;+jBUNsebVSDnh9er355nTdGcTgtTlEX3c1BqNOy3SxCR+vgv/nPvtYJZWp++pB8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PANfsIAAADbAAAADwAAAAAAAAAAAAAA&#10;AAChAgAAZHJzL2Rvd25yZXYueG1sUEsFBgAAAAAEAAQA+QAAAJADAAAAAA==&#10;"/>
                      <v:line id="Line 1431" o:spid="_x0000_s1144" style="position:absolute;flip:x y;visibility:visible;mso-wrap-style:square" from="7380,8460" to="7380,88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7IKDsQAAADbAAAADwAAAGRycy9kb3ducmV2LnhtbESPQWvCQBSE7wX/w/IEL0U3saGE1DWE&#10;QounFK3i9ZF9JqHZtyG7NWl/fbcgeBxm5htmk0+mE1caXGtZQbyKQBBXVrdcKzh+vi1TEM4ja+ws&#10;k4IfcpBvZw8bzLQdeU/Xg69FgLDLUEHjfZ9J6aqGDLqV7YmDd7GDQR/kUEs94BjgppPrKHqWBlsO&#10;Cw329NpQ9XX4NgqQy9+ndIwpke90duvy47E4XZRazKfiBYSnyd/Dt/ZOK0hi+P8SfoD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sgoOxAAAANsAAAAPAAAAAAAAAAAA&#10;AAAAAKECAABkcnMvZG93bnJldi54bWxQSwUGAAAAAAQABAD5AAAAkgMAAAAA&#10;"/>
                      <v:shape id="Text Box 1415" o:spid="_x0000_s1145" type="#_x0000_t202" style="position:absolute;left:7080;top:7832;width:66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      <v:textbox>
                          <w:txbxContent>
                            <w:p w:rsidR="00DF4983" w:rsidRDefault="00DF4983" w:rsidP="00DF4983">
                              <w:r>
                                <w:t>V</w:t>
                              </w:r>
                            </w:p>
                          </w:txbxContent>
                        </v:textbox>
                      </v:shape>
                      <v:group id="Group 1372" o:spid="_x0000_s1146" style="position:absolute;left:3420;top:7726;width:865;height:583" coordorigin="3960,7740" coordsize="865,5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      <v:oval id="Oval 1368" o:spid="_x0000_s1147" style="position:absolute;left:3960;top:7746;width:865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hwk8YA&#10;AADbAAAADwAAAGRycy9kb3ducmV2LnhtbESPQWvCQBSE70L/w/IKvUjdtIqU1E0QqWgPCppS6O2Z&#10;fSZps29jdtX4792C4HGYmW+YSdqZWpyodZVlBS+DCARxbnXFhYKvbP78BsJ5ZI21ZVJwIQdp8tCb&#10;YKztmTd02vpCBAi7GBWU3jexlC4vyaAb2IY4eHvbGvRBtoXULZ4D3NTyNYrG0mDFYaHEhmYl5X/b&#10;o1HwY3a/39livPoY7vI9HahffC7WSj09dtN3EJ46fw/f2kutYDSC/y/hB8jk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Uhwk8YAAADbAAAADwAAAAAAAAAAAAAAAACYAgAAZHJz&#10;L2Rvd25yZXYueG1sUEsFBgAAAAAEAAQA9QAAAIsDAAAAAA==&#10;" filled="f" strokeweight="1pt"/>
                        <v:rect id="Rectangle 1371" o:spid="_x0000_s1148" style="position:absolute;left:3960;top:7740;width:865;height:5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1i18MA&#10;AADbAAAADwAAAGRycy9kb3ducmV2LnhtbESPT4vCMBTE7wt+h/CEvRRN1VWkGkUXFgUP4h/w+mje&#10;tmWbl5JE7X57Iwgeh5n5DTNftqYWN3K+sqxg0E9BEOdWV1woOJ9+elMQPiBrrC2Tgn/ysFx0PuaY&#10;aXvnA92OoRARwj5DBWUITSalz0sy6Pu2IY7er3UGQ5SukNrhPcJNLYdpOpEGK44LJTb0XVL+d7wa&#10;BcklmYyuQ7chu9snu1Su/WDfKvXZbVczEIHa8A6/2lut4GsMzy/xB8jF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t1i18MAAADbAAAADwAAAAAAAAAAAAAAAACYAgAAZHJzL2Rv&#10;d25yZXYueG1sUEsFBgAAAAAEAAQA9QAAAIgDAAAAAA==&#10;" filled="f" stroked="f" strokeweight="2pt">
                          <v:textbox inset="1pt,1pt,1pt,1pt">
                            <w:txbxContent>
                              <w:p w:rsidR="00DF4983" w:rsidRDefault="00DF4983" w:rsidP="00DF4983">
                                <w:pPr>
                                  <w:spacing w:before="120"/>
                                  <w:jc w:val="center"/>
                                </w:pPr>
                                <w:r>
                                  <w:rPr>
                                    <w:sz w:val="20"/>
                                  </w:rPr>
                                  <w:t>220 V</w:t>
                                </w:r>
                              </w:p>
                            </w:txbxContent>
                          </v:textbox>
                        </v:rect>
                      </v:group>
                      <v:line id="Line 1438" o:spid="_x0000_s1149" style="position:absolute;visibility:visible;mso-wrap-style:square" from="3780,7380" to="3780,7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Ze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3GXrGAAAA2wAAAA8AAAAAAAAA&#10;AAAAAAAAoQIAAGRycy9kb3ducmV2LnhtbFBLBQYAAAAABAAEAPkAAACUAwAAAAA=&#10;"/>
                      <v:line id="Line 1439" o:spid="_x0000_s1150" style="position:absolute;flip:y;visibility:visible;mso-wrap-style:square" from="3780,8266" to="3780,8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mVCsUAAADbAAAADwAAAGRycy9kb3ducmV2LnhtbESPQWsCMRSE74L/IbxCL1KzFrG6GkUK&#10;hR681JYVb8/N62bZzcs2SXX77xtB8DjMzDfMatPbVpzJh9qxgsk4A0FcOl1zpeDr8+1pDiJEZI2t&#10;Y1LwRwE26+Fghbl2F/6g8z5WIkE45KjAxNjlUobSkMUwdh1x8r6dtxiT9JXUHi8Jblv5nGUzabHm&#10;tGCwo1dDZbP/tQrkfDf68dvTtCmaw2FhirLojjulHh/67RJEpD7ew7f2u1YwfYH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xmVCsUAAADbAAAADwAAAAAAAAAA&#10;AAAAAAChAgAAZHJzL2Rvd25yZXYueG1sUEsFBgAAAAAEAAQA+QAAAJMDAAAAAA==&#10;"/>
                      <v:oval id="Oval 1396" o:spid="_x0000_s1151" style="position:absolute;left:5220;top:8460;width:720;height:6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qPT8AA&#10;AADbAAAADwAAAGRycy9kb3ducmV2LnhtbERPTWvCQBC9F/wPyxS81Y2mSkldRRTBHjyYtvchOybB&#10;7GzIjjH+e/cgeHy87+V6cI3qqQu1ZwPTSQKKuPC25tLA3+/+4wtUEGSLjWcycKcA69XobYmZ9Tc+&#10;UZ9LqWIIhwwNVCJtpnUoKnIYJr4ljtzZdw4lwq7UtsNbDHeNniXJQjusOTZU2NK2ouKSX52BXbnJ&#10;F71OZZ6edweZX/6PP+nUmPH7sPkGJTTIS/x0H6yBzzg2fok/QK8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XqPT8AAAADbAAAADwAAAAAAAAAAAAAAAACYAgAAZHJzL2Rvd25y&#10;ZXYueG1sUEsFBgAAAAAEAAQA9QAAAIUDAAAAAA==&#10;"/>
                      <v:shape id="Text Box 1397" o:spid="_x0000_s1152" type="#_x0000_t202" style="position:absolute;left:5400;top:8460;width:660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lTec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glTecMAAADbAAAADwAAAAAAAAAAAAAAAACYAgAAZHJzL2Rv&#10;d25yZXYueG1sUEsFBgAAAAAEAAQA9QAAAIgDAAAAAA==&#10;" filled="f" stroked="f">
                        <v:textbox>
                          <w:txbxContent>
                            <w:p w:rsidR="00DF4983" w:rsidRDefault="00DF4983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DF4983" w:rsidRDefault="00683442" w:rsidP="00F94311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2898775</wp:posOffset>
                      </wp:positionH>
                      <wp:positionV relativeFrom="paragraph">
                        <wp:posOffset>125095</wp:posOffset>
                      </wp:positionV>
                      <wp:extent cx="354965" cy="303530"/>
                      <wp:effectExtent l="0" t="0" r="0" b="1270"/>
                      <wp:wrapNone/>
                      <wp:docPr id="16" name="Text Box 14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464C1" w:rsidRDefault="00683442" w:rsidP="005464C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06" name="Picture 10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95" o:spid="_x0000_s1153" type="#_x0000_t202" style="position:absolute;margin-left:228.25pt;margin-top:9.85pt;width:27.95pt;height:23.9pt;z-index:2516787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" filled="f" stroked="f">
                      <v:textbox>
                        <w:txbxContent>
                          <w:p w:rsidR="005464C1" w:rsidRDefault="00683442" w:rsidP="005464C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06" name="Picture 10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23684">
              <w:t xml:space="preserve">                   </w:t>
            </w:r>
            <w:r w:rsidR="00D23684" w:rsidRPr="00D23684">
              <w:rPr>
                <w:position w:val="-12"/>
              </w:rPr>
              <w:object w:dxaOrig="260" w:dyaOrig="360">
                <v:shape id="_x0000_i1066" type="#_x0000_t75" style="width:13pt;height:18pt" o:ole="">
                  <v:imagedata r:id="rId94" o:title=""/>
                </v:shape>
                <o:OLEObject Type="Embed" ProgID="Equation.DSMT4" ShapeID="_x0000_i1066" DrawAspect="Content" ObjectID="_1526712870" r:id="rId95"/>
              </w:object>
            </w:r>
            <w:r w:rsidR="00D23684">
              <w:t xml:space="preserve">                </w:t>
            </w:r>
            <w:r w:rsidR="00D23684" w:rsidRPr="00D23684">
              <w:rPr>
                <w:position w:val="-26"/>
              </w:rPr>
              <w:object w:dxaOrig="480" w:dyaOrig="639">
                <v:shape id="_x0000_i1067" type="#_x0000_t75" style="width:24pt;height:31.95pt" o:ole="">
                  <v:imagedata r:id="rId96" o:title=""/>
                </v:shape>
                <o:OLEObject Type="Embed" ProgID="Equation.DSMT4" ShapeID="_x0000_i1067" DrawAspect="Content" ObjectID="_1526712871" r:id="rId97"/>
              </w:object>
            </w:r>
            <w:r w:rsidR="00D23684">
              <w:t xml:space="preserve">            </w:t>
            </w:r>
            <w:r w:rsidR="00D23684" w:rsidRPr="00D23684">
              <w:rPr>
                <w:position w:val="-26"/>
              </w:rPr>
              <w:object w:dxaOrig="480" w:dyaOrig="639">
                <v:shape id="_x0000_i1068" type="#_x0000_t75" style="width:24pt;height:31.95pt" o:ole="">
                  <v:imagedata r:id="rId98" o:title=""/>
                </v:shape>
                <o:OLEObject Type="Embed" ProgID="Equation.DSMT4" ShapeID="_x0000_i1068" DrawAspect="Content" ObjectID="_1526712872" r:id="rId99"/>
              </w:object>
            </w:r>
          </w:p>
          <w:p w:rsidR="00DF4983" w:rsidRDefault="00683442" w:rsidP="00F94311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1641475</wp:posOffset>
                      </wp:positionH>
                      <wp:positionV relativeFrom="paragraph">
                        <wp:posOffset>59055</wp:posOffset>
                      </wp:positionV>
                      <wp:extent cx="354965" cy="303530"/>
                      <wp:effectExtent l="0" t="0" r="0" b="4445"/>
                      <wp:wrapNone/>
                      <wp:docPr id="15" name="Text Box 14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464C1" w:rsidRDefault="00683442" w:rsidP="005464C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07" name="Picture 10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96" o:spid="_x0000_s1154" type="#_x0000_t202" style="position:absolute;margin-left:129.25pt;margin-top:4.65pt;width:27.95pt;height:23.9pt;z-index:2516797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" filled="f" stroked="f">
                      <v:textbox>
                        <w:txbxContent>
                          <w:p w:rsidR="005464C1" w:rsidRDefault="00683442" w:rsidP="005464C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07" name="Picture 10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DF4983" w:rsidRDefault="00DF4983" w:rsidP="00F94311"/>
          <w:p w:rsidR="00DF4983" w:rsidRDefault="00DF4983" w:rsidP="00F94311"/>
          <w:p w:rsidR="00EE2586" w:rsidRDefault="00EE2586" w:rsidP="00F94311"/>
          <w:p w:rsidR="00EE2586" w:rsidRPr="00DF0056" w:rsidRDefault="00683442" w:rsidP="00F94311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>
                      <wp:simplePos x="0" y="0"/>
                      <wp:positionH relativeFrom="column">
                        <wp:posOffset>1755775</wp:posOffset>
                      </wp:positionH>
                      <wp:positionV relativeFrom="paragraph">
                        <wp:posOffset>43815</wp:posOffset>
                      </wp:positionV>
                      <wp:extent cx="354965" cy="303530"/>
                      <wp:effectExtent l="0" t="0" r="0" b="4445"/>
                      <wp:wrapNone/>
                      <wp:docPr id="14" name="Text Box 15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464C1" w:rsidRDefault="00683442" w:rsidP="005464C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10" name="Picture 11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02" o:spid="_x0000_s1155" type="#_x0000_t202" style="position:absolute;margin-left:138.25pt;margin-top:3.45pt;width:27.95pt;height:23.9pt;z-index:2516828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yRsmugIAAMI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" filled="f" stroked="f">
                      <v:textbox>
                        <w:txbxContent>
                          <w:p w:rsidR="005464C1" w:rsidRDefault="00683442" w:rsidP="005464C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10" name="Picture 11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>
                      <wp:simplePos x="0" y="0"/>
                      <wp:positionH relativeFrom="column">
                        <wp:posOffset>2441575</wp:posOffset>
                      </wp:positionH>
                      <wp:positionV relativeFrom="paragraph">
                        <wp:posOffset>158115</wp:posOffset>
                      </wp:positionV>
                      <wp:extent cx="354965" cy="303530"/>
                      <wp:effectExtent l="0" t="0" r="0" b="4445"/>
                      <wp:wrapNone/>
                      <wp:docPr id="13" name="Text Box 15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464C1" w:rsidRDefault="00683442" w:rsidP="005464C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09" name="Picture 10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01" o:spid="_x0000_s1156" type="#_x0000_t202" style="position:absolute;margin-left:192.25pt;margin-top:12.45pt;width:27.95pt;height:23.9pt;z-index:2516817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" filled="f" stroked="f">
                      <v:textbox>
                        <w:txbxContent>
                          <w:p w:rsidR="005464C1" w:rsidRDefault="00683442" w:rsidP="005464C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09" name="Picture 10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>
                      <wp:simplePos x="0" y="0"/>
                      <wp:positionH relativeFrom="column">
                        <wp:posOffset>1231900</wp:posOffset>
                      </wp:positionH>
                      <wp:positionV relativeFrom="paragraph">
                        <wp:posOffset>43815</wp:posOffset>
                      </wp:positionV>
                      <wp:extent cx="354965" cy="303530"/>
                      <wp:effectExtent l="0" t="0" r="0" b="4445"/>
                      <wp:wrapNone/>
                      <wp:docPr id="12" name="Text Box 14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464C1" w:rsidRDefault="00683442" w:rsidP="005464C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08" name="Picture 10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97" o:spid="_x0000_s1157" type="#_x0000_t202" style="position:absolute;margin-left:97pt;margin-top:3.45pt;width:27.95pt;height:23.9pt;z-index:2516807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UrvouwIAAMI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" filled="f" stroked="f">
                      <v:textbox>
                        <w:txbxContent>
                          <w:p w:rsidR="005464C1" w:rsidRDefault="00683442" w:rsidP="005464C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08" name="Picture 10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D23684">
        <w:tblPrEx>
          <w:tblCellMar>
            <w:top w:w="0" w:type="dxa"/>
            <w:bottom w:w="0" w:type="dxa"/>
          </w:tblCellMar>
        </w:tblPrEx>
        <w:trPr>
          <w:trHeight w:val="348"/>
        </w:trPr>
        <w:tc>
          <w:tcPr>
            <w:tcW w:w="886" w:type="dxa"/>
            <w:vMerge/>
          </w:tcPr>
          <w:p w:rsidR="00D23684" w:rsidRDefault="00D23684" w:rsidP="00F94311"/>
        </w:tc>
        <w:tc>
          <w:tcPr>
            <w:tcW w:w="554" w:type="dxa"/>
          </w:tcPr>
          <w:p w:rsidR="00D23684" w:rsidRDefault="00D23684" w:rsidP="00F94311">
            <w:r>
              <w:t>b)</w:t>
            </w:r>
          </w:p>
        </w:tc>
        <w:tc>
          <w:tcPr>
            <w:tcW w:w="1440" w:type="dxa"/>
            <w:gridSpan w:val="2"/>
          </w:tcPr>
          <w:p w:rsidR="00D23684" w:rsidRDefault="00D23684" w:rsidP="00F94311">
            <w:r w:rsidRPr="00D23684">
              <w:rPr>
                <w:position w:val="-12"/>
              </w:rPr>
              <w:object w:dxaOrig="620" w:dyaOrig="360">
                <v:shape id="_x0000_i1069" type="#_x0000_t75" style="width:31pt;height:18pt" o:ole="">
                  <v:imagedata r:id="rId100" o:title=""/>
                </v:shape>
                <o:OLEObject Type="Embed" ProgID="Equation.DSMT4" ShapeID="_x0000_i1069" DrawAspect="Content" ObjectID="_1526712873" r:id="rId101"/>
              </w:object>
            </w:r>
          </w:p>
        </w:tc>
        <w:tc>
          <w:tcPr>
            <w:tcW w:w="6932" w:type="dxa"/>
            <w:gridSpan w:val="4"/>
          </w:tcPr>
          <w:p w:rsidR="00D23684" w:rsidRDefault="00683442" w:rsidP="00F94311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>
                      <wp:simplePos x="0" y="0"/>
                      <wp:positionH relativeFrom="column">
                        <wp:posOffset>327025</wp:posOffset>
                      </wp:positionH>
                      <wp:positionV relativeFrom="paragraph">
                        <wp:posOffset>1176655</wp:posOffset>
                      </wp:positionV>
                      <wp:extent cx="354965" cy="303530"/>
                      <wp:effectExtent l="0" t="0" r="0" b="1270"/>
                      <wp:wrapNone/>
                      <wp:docPr id="11" name="Text Box 15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464C1" w:rsidRDefault="00683442" w:rsidP="005464C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14" name="Picture 114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4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08" o:spid="_x0000_s1158" type="#_x0000_t202" style="position:absolute;margin-left:25.75pt;margin-top:92.65pt;width:27.95pt;height:23.9pt;z-index:2516858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" filled="f" stroked="f">
                      <v:textbox>
                        <w:txbxContent>
                          <w:p w:rsidR="005464C1" w:rsidRDefault="00683442" w:rsidP="005464C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14" name="Picture 114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4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>
                      <wp:simplePos x="0" y="0"/>
                      <wp:positionH relativeFrom="column">
                        <wp:posOffset>727075</wp:posOffset>
                      </wp:positionH>
                      <wp:positionV relativeFrom="paragraph">
                        <wp:posOffset>900430</wp:posOffset>
                      </wp:positionV>
                      <wp:extent cx="354965" cy="303530"/>
                      <wp:effectExtent l="0" t="0" r="0" b="1270"/>
                      <wp:wrapNone/>
                      <wp:docPr id="10" name="Text Box 15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464C1" w:rsidRDefault="00683442" w:rsidP="005464C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12" name="Picture 112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2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06" o:spid="_x0000_s1159" type="#_x0000_t202" style="position:absolute;margin-left:57.25pt;margin-top:70.9pt;width:27.95pt;height:23.9pt;z-index:2516848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" filled="f" stroked="f">
                      <v:textbox>
                        <w:txbxContent>
                          <w:p w:rsidR="005464C1" w:rsidRDefault="00683442" w:rsidP="005464C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12" name="Picture 112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2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>
                      <wp:simplePos x="0" y="0"/>
                      <wp:positionH relativeFrom="column">
                        <wp:posOffset>1828800</wp:posOffset>
                      </wp:positionH>
                      <wp:positionV relativeFrom="paragraph">
                        <wp:posOffset>562610</wp:posOffset>
                      </wp:positionV>
                      <wp:extent cx="354965" cy="303530"/>
                      <wp:effectExtent l="0" t="0" r="635" b="0"/>
                      <wp:wrapNone/>
                      <wp:docPr id="9" name="Text Box 15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464C1" w:rsidRDefault="00683442" w:rsidP="005464C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11" name="Picture 11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05" o:spid="_x0000_s1160" type="#_x0000_t202" style="position:absolute;margin-left:2in;margin-top:44.3pt;width:27.95pt;height:23.9pt;z-index:2516838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TcNfugIAAME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" filled="f" stroked="f">
                      <v:textbox>
                        <w:txbxContent>
                          <w:p w:rsidR="005464C1" w:rsidRDefault="00683442" w:rsidP="005464C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11" name="Picture 11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23684" w:rsidRPr="00D23684">
              <w:rPr>
                <w:position w:val="-88"/>
              </w:rPr>
              <w:object w:dxaOrig="2920" w:dyaOrig="1880">
                <v:shape id="_x0000_i1070" type="#_x0000_t75" style="width:146pt;height:94pt" o:ole="">
                  <v:imagedata r:id="rId102" o:title=""/>
                </v:shape>
                <o:OLEObject Type="Embed" ProgID="Equation.DSMT4" ShapeID="_x0000_i1070" DrawAspect="Content" ObjectID="_1526712874" r:id="rId103"/>
              </w:object>
            </w:r>
          </w:p>
        </w:tc>
      </w:tr>
      <w:tr w:rsidR="00D23684">
        <w:tblPrEx>
          <w:tblCellMar>
            <w:top w:w="0" w:type="dxa"/>
            <w:bottom w:w="0" w:type="dxa"/>
          </w:tblCellMar>
        </w:tblPrEx>
        <w:trPr>
          <w:trHeight w:val="348"/>
        </w:trPr>
        <w:tc>
          <w:tcPr>
            <w:tcW w:w="886" w:type="dxa"/>
            <w:vMerge/>
          </w:tcPr>
          <w:p w:rsidR="00D23684" w:rsidRDefault="00D23684" w:rsidP="00F94311"/>
        </w:tc>
        <w:tc>
          <w:tcPr>
            <w:tcW w:w="554" w:type="dxa"/>
          </w:tcPr>
          <w:p w:rsidR="005464C1" w:rsidRDefault="005464C1" w:rsidP="00F94311"/>
          <w:p w:rsidR="00D23684" w:rsidRDefault="00D23684" w:rsidP="00F94311">
            <w:r>
              <w:t>c)</w:t>
            </w:r>
          </w:p>
        </w:tc>
        <w:tc>
          <w:tcPr>
            <w:tcW w:w="1440" w:type="dxa"/>
            <w:gridSpan w:val="2"/>
          </w:tcPr>
          <w:p w:rsidR="005464C1" w:rsidRDefault="005464C1" w:rsidP="00F94311"/>
          <w:p w:rsidR="00D23684" w:rsidRDefault="00D23684" w:rsidP="00F94311">
            <w:r w:rsidRPr="00D23684">
              <w:rPr>
                <w:position w:val="-6"/>
              </w:rPr>
              <w:object w:dxaOrig="580" w:dyaOrig="279">
                <v:shape id="_x0000_i1071" type="#_x0000_t75" style="width:29pt;height:13.95pt" o:ole="">
                  <v:imagedata r:id="rId104" o:title=""/>
                </v:shape>
                <o:OLEObject Type="Embed" ProgID="Equation.DSMT4" ShapeID="_x0000_i1071" DrawAspect="Content" ObjectID="_1526712875" r:id="rId105"/>
              </w:object>
            </w:r>
          </w:p>
        </w:tc>
        <w:tc>
          <w:tcPr>
            <w:tcW w:w="6932" w:type="dxa"/>
            <w:gridSpan w:val="4"/>
          </w:tcPr>
          <w:p w:rsidR="005464C1" w:rsidRDefault="00683442" w:rsidP="00F94311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>
                      <wp:simplePos x="0" y="0"/>
                      <wp:positionH relativeFrom="column">
                        <wp:posOffset>1412875</wp:posOffset>
                      </wp:positionH>
                      <wp:positionV relativeFrom="paragraph">
                        <wp:posOffset>49530</wp:posOffset>
                      </wp:positionV>
                      <wp:extent cx="354965" cy="303530"/>
                      <wp:effectExtent l="0" t="0" r="0" b="1270"/>
                      <wp:wrapNone/>
                      <wp:docPr id="8" name="Text Box 15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464C1" w:rsidRDefault="00683442" w:rsidP="005464C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13" name="Picture 113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3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11" o:spid="_x0000_s1161" type="#_x0000_t202" style="position:absolute;margin-left:111.25pt;margin-top:3.9pt;width:27.95pt;height:23.9pt;z-index:2516869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" filled="f" stroked="f">
                      <v:textbox>
                        <w:txbxContent>
                          <w:p w:rsidR="005464C1" w:rsidRDefault="00683442" w:rsidP="005464C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13" name="Picture 113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3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D23684" w:rsidRDefault="00683442" w:rsidP="00F94311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>
                      <wp:simplePos x="0" y="0"/>
                      <wp:positionH relativeFrom="column">
                        <wp:posOffset>1412875</wp:posOffset>
                      </wp:positionH>
                      <wp:positionV relativeFrom="paragraph">
                        <wp:posOffset>217170</wp:posOffset>
                      </wp:positionV>
                      <wp:extent cx="354965" cy="303530"/>
                      <wp:effectExtent l="0" t="0" r="0" b="1270"/>
                      <wp:wrapNone/>
                      <wp:docPr id="7" name="Text Box 15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464C1" w:rsidRDefault="00683442" w:rsidP="005464C1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15" name="Picture 115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5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12" o:spid="_x0000_s1162" type="#_x0000_t202" style="position:absolute;margin-left:111.25pt;margin-top:17.1pt;width:27.95pt;height:23.9pt;z-index:2516879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QAuauwIAAME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" filled="f" stroked="f">
                      <v:textbox>
                        <w:txbxContent>
                          <w:p w:rsidR="005464C1" w:rsidRDefault="00683442" w:rsidP="005464C1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15" name="Picture 115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5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23684" w:rsidRPr="00D23684">
              <w:rPr>
                <w:position w:val="-34"/>
              </w:rPr>
              <w:object w:dxaOrig="2320" w:dyaOrig="800">
                <v:shape id="_x0000_i1072" type="#_x0000_t75" style="width:116pt;height:40pt" o:ole="">
                  <v:imagedata r:id="rId106" o:title=""/>
                </v:shape>
                <o:OLEObject Type="Embed" ProgID="Equation.DSMT4" ShapeID="_x0000_i1072" DrawAspect="Content" ObjectID="_1526712876" r:id="rId107"/>
              </w:object>
            </w:r>
          </w:p>
        </w:tc>
      </w:tr>
      <w:tr w:rsidR="00DF4983">
        <w:tblPrEx>
          <w:tblCellMar>
            <w:top w:w="0" w:type="dxa"/>
            <w:bottom w:w="0" w:type="dxa"/>
          </w:tblCellMar>
        </w:tblPrEx>
        <w:trPr>
          <w:trHeight w:val="348"/>
        </w:trPr>
        <w:tc>
          <w:tcPr>
            <w:tcW w:w="886" w:type="dxa"/>
            <w:vMerge/>
          </w:tcPr>
          <w:p w:rsidR="00DF4983" w:rsidRDefault="00DF4983" w:rsidP="00F94311"/>
        </w:tc>
        <w:tc>
          <w:tcPr>
            <w:tcW w:w="554" w:type="dxa"/>
          </w:tcPr>
          <w:p w:rsidR="00EE2586" w:rsidRDefault="00EE2586" w:rsidP="00F94311"/>
          <w:p w:rsidR="00DF4983" w:rsidRDefault="00DF4983" w:rsidP="00F94311">
            <w:r>
              <w:t>d)</w:t>
            </w:r>
          </w:p>
        </w:tc>
        <w:tc>
          <w:tcPr>
            <w:tcW w:w="8372" w:type="dxa"/>
            <w:gridSpan w:val="6"/>
          </w:tcPr>
          <w:p w:rsidR="00EE2586" w:rsidRDefault="00EE2586" w:rsidP="00F94311"/>
          <w:p w:rsidR="00DF4983" w:rsidRDefault="00D23684" w:rsidP="00F94311">
            <w:r>
              <w:t>See diagram</w:t>
            </w:r>
          </w:p>
          <w:p w:rsidR="00EE2586" w:rsidRDefault="00EE2586" w:rsidP="00F94311"/>
        </w:tc>
      </w:tr>
      <w:tr w:rsidR="00DF4983">
        <w:tblPrEx>
          <w:tblCellMar>
            <w:top w:w="0" w:type="dxa"/>
            <w:bottom w:w="0" w:type="dxa"/>
          </w:tblCellMar>
        </w:tblPrEx>
        <w:trPr>
          <w:trHeight w:val="348"/>
        </w:trPr>
        <w:tc>
          <w:tcPr>
            <w:tcW w:w="886" w:type="dxa"/>
            <w:vMerge/>
            <w:tcBorders>
              <w:bottom w:val="single" w:sz="8" w:space="0" w:color="auto"/>
            </w:tcBorders>
          </w:tcPr>
          <w:p w:rsidR="00DF4983" w:rsidRDefault="00DF4983" w:rsidP="00F94311"/>
        </w:tc>
        <w:tc>
          <w:tcPr>
            <w:tcW w:w="554" w:type="dxa"/>
            <w:tcBorders>
              <w:bottom w:val="single" w:sz="8" w:space="0" w:color="auto"/>
            </w:tcBorders>
          </w:tcPr>
          <w:p w:rsidR="008E60FA" w:rsidRDefault="008E60FA" w:rsidP="00F94311"/>
          <w:p w:rsidR="00DF4983" w:rsidRDefault="00DF4983" w:rsidP="00F94311">
            <w:r>
              <w:t>e)</w:t>
            </w:r>
          </w:p>
        </w:tc>
        <w:tc>
          <w:tcPr>
            <w:tcW w:w="8372" w:type="dxa"/>
            <w:gridSpan w:val="6"/>
            <w:tcBorders>
              <w:bottom w:val="single" w:sz="8" w:space="0" w:color="auto"/>
            </w:tcBorders>
          </w:tcPr>
          <w:p w:rsidR="00DF4983" w:rsidRDefault="00683442" w:rsidP="00F94311"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>
                      <wp:simplePos x="0" y="0"/>
                      <wp:positionH relativeFrom="column">
                        <wp:posOffset>727075</wp:posOffset>
                      </wp:positionH>
                      <wp:positionV relativeFrom="paragraph">
                        <wp:posOffset>1600200</wp:posOffset>
                      </wp:positionV>
                      <wp:extent cx="354965" cy="303530"/>
                      <wp:effectExtent l="0" t="0" r="0" b="1270"/>
                      <wp:wrapNone/>
                      <wp:docPr id="6" name="Text Box 15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E60FA" w:rsidRDefault="00683442" w:rsidP="008E60F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21" name="Picture 121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21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18" o:spid="_x0000_s1163" type="#_x0000_t202" style="position:absolute;margin-left:57.25pt;margin-top:126pt;width:27.95pt;height:23.9pt;z-index:2516940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" filled="f" stroked="f">
                      <v:textbox>
                        <w:txbxContent>
                          <w:p w:rsidR="008E60FA" w:rsidRDefault="00683442" w:rsidP="008E60F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21" name="Picture 121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1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>
                      <wp:simplePos x="0" y="0"/>
                      <wp:positionH relativeFrom="column">
                        <wp:posOffset>955675</wp:posOffset>
                      </wp:positionH>
                      <wp:positionV relativeFrom="paragraph">
                        <wp:posOffset>1028700</wp:posOffset>
                      </wp:positionV>
                      <wp:extent cx="354965" cy="303530"/>
                      <wp:effectExtent l="0" t="0" r="0" b="1270"/>
                      <wp:wrapNone/>
                      <wp:docPr id="5" name="Text Box 15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E60FA" w:rsidRDefault="00683442" w:rsidP="008E60F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20" name="Picture 120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20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17" o:spid="_x0000_s1164" type="#_x0000_t202" style="position:absolute;margin-left:75.25pt;margin-top:81pt;width:27.95pt;height:23.9pt;z-index:2516930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" filled="f" stroked="f">
                      <v:textbox>
                        <w:txbxContent>
                          <w:p w:rsidR="008E60FA" w:rsidRDefault="00683442" w:rsidP="008E60F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20" name="Picture 120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0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>
                      <wp:simplePos x="0" y="0"/>
                      <wp:positionH relativeFrom="column">
                        <wp:posOffset>384175</wp:posOffset>
                      </wp:positionH>
                      <wp:positionV relativeFrom="paragraph">
                        <wp:posOffset>800100</wp:posOffset>
                      </wp:positionV>
                      <wp:extent cx="354965" cy="303530"/>
                      <wp:effectExtent l="0" t="0" r="0" b="1270"/>
                      <wp:wrapNone/>
                      <wp:docPr id="4" name="Text Box 15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E60FA" w:rsidRDefault="00683442" w:rsidP="008E60F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19" name="Picture 119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9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16" o:spid="_x0000_s1165" type="#_x0000_t202" style="position:absolute;margin-left:30.25pt;margin-top:63pt;width:27.95pt;height:23.9pt;z-index:2516920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" filled="f" stroked="f">
                      <v:textbox>
                        <w:txbxContent>
                          <w:p w:rsidR="008E60FA" w:rsidRDefault="00683442" w:rsidP="008E60F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19" name="Picture 119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9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>
                      <wp:simplePos x="0" y="0"/>
                      <wp:positionH relativeFrom="column">
                        <wp:posOffset>1984375</wp:posOffset>
                      </wp:positionH>
                      <wp:positionV relativeFrom="paragraph">
                        <wp:posOffset>457200</wp:posOffset>
                      </wp:positionV>
                      <wp:extent cx="354965" cy="303530"/>
                      <wp:effectExtent l="0" t="0" r="0" b="1270"/>
                      <wp:wrapNone/>
                      <wp:docPr id="3" name="Text Box 15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E60FA" w:rsidRDefault="00683442" w:rsidP="008E60F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18" name="Picture 118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8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15" o:spid="_x0000_s1166" type="#_x0000_t202" style="position:absolute;margin-left:156.25pt;margin-top:36pt;width:27.95pt;height:23.9pt;z-index:2516910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" filled="f" stroked="f">
                      <v:textbox>
                        <w:txbxContent>
                          <w:p w:rsidR="008E60FA" w:rsidRDefault="00683442" w:rsidP="008E60F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18" name="Picture 118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8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>
                      <wp:simplePos x="0" y="0"/>
                      <wp:positionH relativeFrom="column">
                        <wp:posOffset>3013075</wp:posOffset>
                      </wp:positionH>
                      <wp:positionV relativeFrom="paragraph">
                        <wp:posOffset>0</wp:posOffset>
                      </wp:positionV>
                      <wp:extent cx="354965" cy="303530"/>
                      <wp:effectExtent l="0" t="0" r="0" b="1270"/>
                      <wp:wrapNone/>
                      <wp:docPr id="2" name="Text Box 15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E60FA" w:rsidRDefault="00683442" w:rsidP="008E60F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17" name="Picture 117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7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14" o:spid="_x0000_s1167" type="#_x0000_t202" style="position:absolute;margin-left:237.25pt;margin-top:0;width:27.95pt;height:23.9pt;z-index:2516899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" filled="f" stroked="f">
                      <v:textbox>
                        <w:txbxContent>
                          <w:p w:rsidR="008E60FA" w:rsidRDefault="00683442" w:rsidP="008E60F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17" name="Picture 117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7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>
                      <wp:simplePos x="0" y="0"/>
                      <wp:positionH relativeFrom="column">
                        <wp:posOffset>2289175</wp:posOffset>
                      </wp:positionH>
                      <wp:positionV relativeFrom="paragraph">
                        <wp:posOffset>-76200</wp:posOffset>
                      </wp:positionV>
                      <wp:extent cx="354965" cy="303530"/>
                      <wp:effectExtent l="0" t="0" r="0" b="1270"/>
                      <wp:wrapNone/>
                      <wp:docPr id="1" name="Text Box 15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965" cy="3035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E60FA" w:rsidRDefault="00683442" w:rsidP="008E60FA">
                                  <w:pPr>
                                    <w:jc w:val="right"/>
                                  </w:pPr>
                                  <w:r>
                                    <w:rPr>
                                      <w:noProof/>
                                      <w:lang w:val="en-CA" w:eastAsia="en-CA"/>
                                    </w:rPr>
                                    <w:drawing>
                                      <wp:inline distT="0" distB="0" distL="0" distR="0">
                                        <wp:extent cx="175260" cy="160020"/>
                                        <wp:effectExtent l="0" t="0" r="0" b="0"/>
                                        <wp:docPr id="116" name="Picture 116" descr="checkmark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6" descr="checkmark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5260" cy="1600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13" o:spid="_x0000_s1168" type="#_x0000_t202" style="position:absolute;margin-left:180.25pt;margin-top:-6pt;width:27.95pt;height:23.9pt;z-index:2516889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" filled="f" stroked="f">
                      <v:textbox>
                        <w:txbxContent>
                          <w:p w:rsidR="008E60FA" w:rsidRDefault="00683442" w:rsidP="008E60FA">
                            <w:pPr>
                              <w:jc w:val="right"/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>
                                  <wp:extent cx="175260" cy="160020"/>
                                  <wp:effectExtent l="0" t="0" r="0" b="0"/>
                                  <wp:docPr id="116" name="Picture 116" descr="checkmar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6" descr="checkmar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260" cy="1600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E60FA" w:rsidRPr="00EE2586">
              <w:rPr>
                <w:position w:val="-134"/>
              </w:rPr>
              <w:object w:dxaOrig="4860" w:dyaOrig="2940">
                <v:shape id="_x0000_i1073" type="#_x0000_t75" style="width:243pt;height:147pt" o:ole="">
                  <v:imagedata r:id="rId108" o:title=""/>
                </v:shape>
                <o:OLEObject Type="Embed" ProgID="Equation.DSMT4" ShapeID="_x0000_i1073" DrawAspect="Content" ObjectID="_1526712877" r:id="rId109"/>
              </w:object>
            </w:r>
          </w:p>
          <w:p w:rsidR="009F5072" w:rsidRDefault="009F5072" w:rsidP="00F94311"/>
        </w:tc>
      </w:tr>
    </w:tbl>
    <w:p w:rsidR="00384745" w:rsidRDefault="00384745" w:rsidP="00EE2586"/>
    <w:sectPr w:rsidR="00384745" w:rsidSect="003905A7">
      <w:headerReference w:type="even" r:id="rId110"/>
      <w:headerReference w:type="default" r:id="rId111"/>
      <w:footerReference w:type="even" r:id="rId112"/>
      <w:footerReference w:type="default" r:id="rId113"/>
      <w:pgSz w:w="12240" w:h="15840"/>
      <w:pgMar w:top="1080" w:right="1800" w:bottom="1080" w:left="180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6623B" w:rsidRDefault="0076623B">
      <w:r>
        <w:separator/>
      </w:r>
    </w:p>
  </w:endnote>
  <w:endnote w:type="continuationSeparator" w:id="0">
    <w:p w:rsidR="0076623B" w:rsidRDefault="0076623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A8F" w:rsidRDefault="00FA5A8F" w:rsidP="006962D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A5A8F" w:rsidRDefault="00FA5A8F" w:rsidP="00384745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905A7" w:rsidRDefault="003905A7" w:rsidP="003905A7">
    <w:pPr>
      <w:pStyle w:val="Footer"/>
      <w:tabs>
        <w:tab w:val="clear" w:pos="8640"/>
        <w:tab w:val="right" w:pos="9180"/>
      </w:tabs>
      <w:ind w:right="360"/>
      <w:rPr>
        <w:sz w:val="20"/>
        <w:szCs w:val="20"/>
      </w:rPr>
    </w:pPr>
    <w:r>
      <w:rPr>
        <w:sz w:val="18"/>
      </w:rPr>
      <w:t xml:space="preserve">Dr. Ron Licht  </w:t>
    </w:r>
    <w:r w:rsidR="00683442">
      <w:rPr>
        <w:noProof/>
        <w:sz w:val="18"/>
        <w:lang w:val="en-CA" w:eastAsia="en-CA"/>
      </w:rPr>
      <w:drawing>
        <wp:inline distT="0" distB="0" distL="0" distR="0">
          <wp:extent cx="838200" cy="297180"/>
          <wp:effectExtent l="0" t="0" r="0" b="7620"/>
          <wp:docPr id="122" name="Picture 66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6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>
      <w:rPr>
        <w:sz w:val="20"/>
        <w:szCs w:val="20"/>
      </w:rPr>
      <w:tab/>
      <w:t>1</w:t>
    </w:r>
    <w:r>
      <w:rPr>
        <w:sz w:val="20"/>
        <w:szCs w:val="20"/>
      </w:rPr>
      <w:t>8B</w:t>
    </w:r>
    <w:r>
      <w:rPr>
        <w:sz w:val="20"/>
        <w:szCs w:val="20"/>
      </w:rPr>
      <w:t xml:space="preserve"> – </w:t>
    </w:r>
    <w:r>
      <w:rPr>
        <w:rStyle w:val="PageNumber"/>
        <w:sz w:val="20"/>
        <w:szCs w:val="20"/>
      </w:rPr>
      <w:fldChar w:fldCharType="begin"/>
    </w:r>
    <w:r>
      <w:rPr>
        <w:rStyle w:val="PageNumber"/>
        <w:sz w:val="20"/>
        <w:szCs w:val="20"/>
      </w:rPr>
      <w:instrText xml:space="preserve"> PAGE </w:instrText>
    </w:r>
    <w:r>
      <w:rPr>
        <w:rStyle w:val="PageNumber"/>
        <w:sz w:val="20"/>
        <w:szCs w:val="20"/>
      </w:rPr>
      <w:fldChar w:fldCharType="separate"/>
    </w:r>
    <w:r w:rsidR="00683442">
      <w:rPr>
        <w:rStyle w:val="PageNumber"/>
        <w:noProof/>
        <w:sz w:val="20"/>
        <w:szCs w:val="20"/>
      </w:rPr>
      <w:t>1</w:t>
    </w:r>
    <w:r>
      <w:rPr>
        <w:rStyle w:val="PageNumber"/>
        <w:sz w:val="20"/>
        <w:szCs w:val="20"/>
      </w:rPr>
      <w:fldChar w:fldCharType="end"/>
    </w:r>
    <w:r>
      <w:rPr>
        <w:rStyle w:val="PageNumber"/>
        <w:sz w:val="20"/>
        <w:szCs w:val="20"/>
      </w:rPr>
      <w:tab/>
    </w:r>
    <w:r>
      <w:rPr>
        <w:rStyle w:val="PageNumber"/>
        <w:sz w:val="18"/>
      </w:rPr>
      <w:t>www.structuredindependentlearning.com</w:t>
    </w:r>
  </w:p>
  <w:p w:rsidR="00FA5A8F" w:rsidRDefault="00FA5A8F" w:rsidP="00384745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6623B" w:rsidRDefault="0076623B">
      <w:r>
        <w:separator/>
      </w:r>
    </w:p>
  </w:footnote>
  <w:footnote w:type="continuationSeparator" w:id="0">
    <w:p w:rsidR="0076623B" w:rsidRDefault="0076623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A8F" w:rsidRDefault="00FA5A8F" w:rsidP="006962D4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A5A8F" w:rsidRDefault="00FA5A8F" w:rsidP="00384745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A8F" w:rsidRDefault="00FA5A8F" w:rsidP="00384745">
    <w:pPr>
      <w:pStyle w:val="Header"/>
      <w:ind w:right="360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C13F5"/>
    <w:multiLevelType w:val="hybridMultilevel"/>
    <w:tmpl w:val="15C0C2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1D00FC"/>
    <w:multiLevelType w:val="hybridMultilevel"/>
    <w:tmpl w:val="2C24BF86"/>
    <w:lvl w:ilvl="0" w:tplc="A954A9CA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467322"/>
    <w:multiLevelType w:val="hybridMultilevel"/>
    <w:tmpl w:val="826610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0BB6872"/>
    <w:multiLevelType w:val="hybridMultilevel"/>
    <w:tmpl w:val="C41E5E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5EB5C0B"/>
    <w:multiLevelType w:val="hybridMultilevel"/>
    <w:tmpl w:val="C04226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EAC4380"/>
    <w:multiLevelType w:val="hybridMultilevel"/>
    <w:tmpl w:val="ABECEAD4"/>
    <w:lvl w:ilvl="0" w:tplc="CED2E9F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664607F"/>
    <w:multiLevelType w:val="hybridMultilevel"/>
    <w:tmpl w:val="67EC4E5C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7">
    <w:nsid w:val="41E65C2A"/>
    <w:multiLevelType w:val="hybridMultilevel"/>
    <w:tmpl w:val="F69098D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459765AB"/>
    <w:multiLevelType w:val="hybridMultilevel"/>
    <w:tmpl w:val="B6A0B706"/>
    <w:lvl w:ilvl="0" w:tplc="14FC6C0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5D747035"/>
    <w:multiLevelType w:val="hybridMultilevel"/>
    <w:tmpl w:val="EB1882BA"/>
    <w:lvl w:ilvl="0" w:tplc="87568F00">
      <w:start w:val="1"/>
      <w:numFmt w:val="bullet"/>
      <w:lvlText w:val="-"/>
      <w:lvlJc w:val="left"/>
      <w:pPr>
        <w:tabs>
          <w:tab w:val="num" w:pos="1710"/>
        </w:tabs>
        <w:ind w:left="17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abstractNum w:abstractNumId="10">
    <w:nsid w:val="60FE3675"/>
    <w:multiLevelType w:val="multilevel"/>
    <w:tmpl w:val="C17E75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67805624"/>
    <w:multiLevelType w:val="hybridMultilevel"/>
    <w:tmpl w:val="C17E75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75230BF3"/>
    <w:multiLevelType w:val="hybridMultilevel"/>
    <w:tmpl w:val="1334F1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76881A49"/>
    <w:multiLevelType w:val="hybridMultilevel"/>
    <w:tmpl w:val="37F2C9F0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1"/>
  </w:num>
  <w:num w:numId="5">
    <w:abstractNumId w:val="6"/>
  </w:num>
  <w:num w:numId="6">
    <w:abstractNumId w:val="7"/>
  </w:num>
  <w:num w:numId="7">
    <w:abstractNumId w:val="11"/>
  </w:num>
  <w:num w:numId="8">
    <w:abstractNumId w:val="10"/>
  </w:num>
  <w:num w:numId="9">
    <w:abstractNumId w:val="13"/>
  </w:num>
  <w:num w:numId="10">
    <w:abstractNumId w:val="9"/>
  </w:num>
  <w:num w:numId="11">
    <w:abstractNumId w:val="12"/>
  </w:num>
  <w:num w:numId="12">
    <w:abstractNumId w:val="2"/>
  </w:num>
  <w:num w:numId="13">
    <w:abstractNumId w:val="3"/>
  </w:num>
  <w:num w:numId="1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4745"/>
    <w:rsid w:val="00006839"/>
    <w:rsid w:val="00024966"/>
    <w:rsid w:val="0008777F"/>
    <w:rsid w:val="000921FD"/>
    <w:rsid w:val="000A06D6"/>
    <w:rsid w:val="000A52EB"/>
    <w:rsid w:val="000D5CAA"/>
    <w:rsid w:val="000D627C"/>
    <w:rsid w:val="000E0DA2"/>
    <w:rsid w:val="000E1A86"/>
    <w:rsid w:val="000F02CD"/>
    <w:rsid w:val="00101CFB"/>
    <w:rsid w:val="0011757B"/>
    <w:rsid w:val="00136409"/>
    <w:rsid w:val="00170A38"/>
    <w:rsid w:val="001903DB"/>
    <w:rsid w:val="001E11E2"/>
    <w:rsid w:val="001E18B6"/>
    <w:rsid w:val="001E1C0F"/>
    <w:rsid w:val="001E2ACF"/>
    <w:rsid w:val="001F54E5"/>
    <w:rsid w:val="001F5F50"/>
    <w:rsid w:val="00217529"/>
    <w:rsid w:val="00235917"/>
    <w:rsid w:val="002463B2"/>
    <w:rsid w:val="00265E77"/>
    <w:rsid w:val="00297EA6"/>
    <w:rsid w:val="002D0A1D"/>
    <w:rsid w:val="002E3A14"/>
    <w:rsid w:val="002E4E38"/>
    <w:rsid w:val="002E759C"/>
    <w:rsid w:val="002E7E1C"/>
    <w:rsid w:val="002F5551"/>
    <w:rsid w:val="00301FAC"/>
    <w:rsid w:val="00355E8A"/>
    <w:rsid w:val="00363F79"/>
    <w:rsid w:val="00384745"/>
    <w:rsid w:val="00390537"/>
    <w:rsid w:val="003905A7"/>
    <w:rsid w:val="00397B69"/>
    <w:rsid w:val="003A51EB"/>
    <w:rsid w:val="003A62B9"/>
    <w:rsid w:val="003C0C70"/>
    <w:rsid w:val="003E1663"/>
    <w:rsid w:val="003E49D7"/>
    <w:rsid w:val="003E4E91"/>
    <w:rsid w:val="003F35D8"/>
    <w:rsid w:val="00416961"/>
    <w:rsid w:val="00421F81"/>
    <w:rsid w:val="00450740"/>
    <w:rsid w:val="004708B7"/>
    <w:rsid w:val="004902F0"/>
    <w:rsid w:val="004A47E5"/>
    <w:rsid w:val="004B07ED"/>
    <w:rsid w:val="004D187D"/>
    <w:rsid w:val="004D44ED"/>
    <w:rsid w:val="004F1682"/>
    <w:rsid w:val="0050222C"/>
    <w:rsid w:val="005066DD"/>
    <w:rsid w:val="005464C1"/>
    <w:rsid w:val="00547507"/>
    <w:rsid w:val="00563D40"/>
    <w:rsid w:val="00570017"/>
    <w:rsid w:val="0057176C"/>
    <w:rsid w:val="00595BE6"/>
    <w:rsid w:val="005B20CC"/>
    <w:rsid w:val="005B7B58"/>
    <w:rsid w:val="005C2417"/>
    <w:rsid w:val="00611343"/>
    <w:rsid w:val="00683442"/>
    <w:rsid w:val="006962D4"/>
    <w:rsid w:val="006A062D"/>
    <w:rsid w:val="006A2D0C"/>
    <w:rsid w:val="006A57F2"/>
    <w:rsid w:val="006B3FA8"/>
    <w:rsid w:val="006F18D8"/>
    <w:rsid w:val="006F28F2"/>
    <w:rsid w:val="006F4B05"/>
    <w:rsid w:val="00703856"/>
    <w:rsid w:val="00712F56"/>
    <w:rsid w:val="0072073B"/>
    <w:rsid w:val="00721418"/>
    <w:rsid w:val="007340A9"/>
    <w:rsid w:val="00755C5C"/>
    <w:rsid w:val="00755CD5"/>
    <w:rsid w:val="0076623B"/>
    <w:rsid w:val="00781C16"/>
    <w:rsid w:val="007B17B8"/>
    <w:rsid w:val="007B691E"/>
    <w:rsid w:val="007D4B41"/>
    <w:rsid w:val="007E7433"/>
    <w:rsid w:val="007E7845"/>
    <w:rsid w:val="00806624"/>
    <w:rsid w:val="008256EF"/>
    <w:rsid w:val="00830DD3"/>
    <w:rsid w:val="00852F2A"/>
    <w:rsid w:val="00873E49"/>
    <w:rsid w:val="00886776"/>
    <w:rsid w:val="008A0B23"/>
    <w:rsid w:val="008A769A"/>
    <w:rsid w:val="008B0423"/>
    <w:rsid w:val="008B54F5"/>
    <w:rsid w:val="008C7E7A"/>
    <w:rsid w:val="008D5698"/>
    <w:rsid w:val="008E60FA"/>
    <w:rsid w:val="0095232E"/>
    <w:rsid w:val="009819D2"/>
    <w:rsid w:val="009A2A8B"/>
    <w:rsid w:val="009B1B86"/>
    <w:rsid w:val="009F365B"/>
    <w:rsid w:val="009F5072"/>
    <w:rsid w:val="009F57AB"/>
    <w:rsid w:val="00A4729F"/>
    <w:rsid w:val="00A54D44"/>
    <w:rsid w:val="00A56312"/>
    <w:rsid w:val="00A623A7"/>
    <w:rsid w:val="00A764C4"/>
    <w:rsid w:val="00AB6B9E"/>
    <w:rsid w:val="00AD2E4D"/>
    <w:rsid w:val="00B30917"/>
    <w:rsid w:val="00B6245F"/>
    <w:rsid w:val="00B74559"/>
    <w:rsid w:val="00B772E8"/>
    <w:rsid w:val="00B87F22"/>
    <w:rsid w:val="00BA4B16"/>
    <w:rsid w:val="00BC009E"/>
    <w:rsid w:val="00BD2FA6"/>
    <w:rsid w:val="00BE0268"/>
    <w:rsid w:val="00BE54B3"/>
    <w:rsid w:val="00BE79A3"/>
    <w:rsid w:val="00C026F4"/>
    <w:rsid w:val="00C05126"/>
    <w:rsid w:val="00C13D5C"/>
    <w:rsid w:val="00C244C6"/>
    <w:rsid w:val="00C338FB"/>
    <w:rsid w:val="00C402E4"/>
    <w:rsid w:val="00C43F4C"/>
    <w:rsid w:val="00C669CE"/>
    <w:rsid w:val="00C83809"/>
    <w:rsid w:val="00C85E65"/>
    <w:rsid w:val="00C95FC6"/>
    <w:rsid w:val="00CB11DE"/>
    <w:rsid w:val="00D23684"/>
    <w:rsid w:val="00D410E3"/>
    <w:rsid w:val="00D53E81"/>
    <w:rsid w:val="00D87DB7"/>
    <w:rsid w:val="00DD76DB"/>
    <w:rsid w:val="00DF0056"/>
    <w:rsid w:val="00DF0B3F"/>
    <w:rsid w:val="00DF4983"/>
    <w:rsid w:val="00E1402E"/>
    <w:rsid w:val="00E33476"/>
    <w:rsid w:val="00E36300"/>
    <w:rsid w:val="00E371B8"/>
    <w:rsid w:val="00E45642"/>
    <w:rsid w:val="00E51B7E"/>
    <w:rsid w:val="00E61B5B"/>
    <w:rsid w:val="00E955DC"/>
    <w:rsid w:val="00EB733F"/>
    <w:rsid w:val="00ED2365"/>
    <w:rsid w:val="00ED7499"/>
    <w:rsid w:val="00EE2586"/>
    <w:rsid w:val="00EF1E97"/>
    <w:rsid w:val="00EF7218"/>
    <w:rsid w:val="00F20C8E"/>
    <w:rsid w:val="00F61F0D"/>
    <w:rsid w:val="00F71C0F"/>
    <w:rsid w:val="00F7293A"/>
    <w:rsid w:val="00F72E15"/>
    <w:rsid w:val="00F752D6"/>
    <w:rsid w:val="00F94311"/>
    <w:rsid w:val="00FA14BA"/>
    <w:rsid w:val="00FA5A8F"/>
    <w:rsid w:val="00FC2E68"/>
    <w:rsid w:val="00FD67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City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MTEquationSection">
    <w:name w:val="MTEquationSection"/>
    <w:basedOn w:val="DefaultParagraphFont"/>
    <w:rsid w:val="00384745"/>
    <w:rPr>
      <w:vanish/>
      <w:color w:val="FF0000"/>
    </w:rPr>
  </w:style>
  <w:style w:type="paragraph" w:styleId="Header">
    <w:name w:val="header"/>
    <w:basedOn w:val="Normal"/>
    <w:rsid w:val="0038474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4745"/>
  </w:style>
  <w:style w:type="paragraph" w:styleId="Footer">
    <w:name w:val="footer"/>
    <w:basedOn w:val="Normal"/>
    <w:link w:val="FooterChar"/>
    <w:rsid w:val="00384745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63D4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2">
    <w:name w:val="Table Grid 2"/>
    <w:basedOn w:val="TableNormal"/>
    <w:rsid w:val="00563D40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FooterChar">
    <w:name w:val="Footer Char"/>
    <w:link w:val="Footer"/>
    <w:rsid w:val="003905A7"/>
    <w:rPr>
      <w:sz w:val="24"/>
      <w:szCs w:val="24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MTEquationSection">
    <w:name w:val="MTEquationSection"/>
    <w:basedOn w:val="DefaultParagraphFont"/>
    <w:rsid w:val="00384745"/>
    <w:rPr>
      <w:vanish/>
      <w:color w:val="FF0000"/>
    </w:rPr>
  </w:style>
  <w:style w:type="paragraph" w:styleId="Header">
    <w:name w:val="header"/>
    <w:basedOn w:val="Normal"/>
    <w:rsid w:val="0038474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4745"/>
  </w:style>
  <w:style w:type="paragraph" w:styleId="Footer">
    <w:name w:val="footer"/>
    <w:basedOn w:val="Normal"/>
    <w:link w:val="FooterChar"/>
    <w:rsid w:val="00384745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63D4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2">
    <w:name w:val="Table Grid 2"/>
    <w:basedOn w:val="TableNormal"/>
    <w:rsid w:val="00563D40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FooterChar">
    <w:name w:val="Footer Char"/>
    <w:link w:val="Footer"/>
    <w:rsid w:val="003905A7"/>
    <w:rPr>
      <w:sz w:val="24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5057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image" Target="media/image40.wmf"/><Relationship Id="rId112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87" Type="http://schemas.openxmlformats.org/officeDocument/2006/relationships/image" Target="media/image39.wmf"/><Relationship Id="rId102" Type="http://schemas.openxmlformats.org/officeDocument/2006/relationships/image" Target="media/image46.wmf"/><Relationship Id="rId110" Type="http://schemas.openxmlformats.org/officeDocument/2006/relationships/header" Target="header1.xml"/><Relationship Id="rId115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6.bin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113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49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6" Type="http://schemas.openxmlformats.org/officeDocument/2006/relationships/image" Target="media/image43.wmf"/><Relationship Id="rId111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8.wmf"/><Relationship Id="rId114" Type="http://schemas.openxmlformats.org/officeDocument/2006/relationships/fontTable" Target="fontTable.xml"/><Relationship Id="rId10" Type="http://schemas.openxmlformats.org/officeDocument/2006/relationships/image" Target="media/image2.png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1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5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60</Words>
  <Characters>2623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30 - Lesson 3</vt:lpstr>
    </vt:vector>
  </TitlesOfParts>
  <Company>--</Company>
  <LinksUpToDate>false</LinksUpToDate>
  <CharactersWithSpaces>30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30 - Lesson 3</dc:title>
  <dc:creator>CrazyDemon</dc:creator>
  <cp:lastModifiedBy>Ron H Licht</cp:lastModifiedBy>
  <cp:revision>2</cp:revision>
  <cp:lastPrinted>2016-06-06T16:00:00Z</cp:lastPrinted>
  <dcterms:created xsi:type="dcterms:W3CDTF">2016-06-06T16:07:00Z</dcterms:created>
  <dcterms:modified xsi:type="dcterms:W3CDTF">2016-06-06T16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3.html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fals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</Properties>
</file>